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2E4BC" w14:textId="758F2CD4" w:rsidR="00B6249D" w:rsidRPr="00326F9C" w:rsidRDefault="00326F9C" w:rsidP="007F2992">
      <w:pPr>
        <w:jc w:val="center"/>
        <w:rPr>
          <w:rFonts w:ascii="宋体" w:eastAsia="宋体" w:hAnsi="宋体"/>
          <w:b/>
          <w:bCs/>
          <w:sz w:val="48"/>
          <w:szCs w:val="52"/>
        </w:rPr>
      </w:pPr>
      <w:r w:rsidRPr="00326F9C">
        <w:rPr>
          <w:rFonts w:ascii="宋体" w:eastAsia="宋体" w:hAnsi="宋体" w:hint="eastAsia"/>
          <w:b/>
          <w:bCs/>
          <w:sz w:val="48"/>
          <w:szCs w:val="52"/>
        </w:rPr>
        <w:t>物理赛道</w:t>
      </w:r>
      <w:r w:rsidR="007F2992" w:rsidRPr="00326F9C">
        <w:rPr>
          <w:rFonts w:ascii="宋体" w:eastAsia="宋体" w:hAnsi="宋体" w:hint="eastAsia"/>
          <w:b/>
          <w:bCs/>
          <w:sz w:val="48"/>
          <w:szCs w:val="52"/>
        </w:rPr>
        <w:t>说明文档</w:t>
      </w:r>
    </w:p>
    <w:p w14:paraId="250AF2D4" w14:textId="5DBDBA55" w:rsidR="008C6DCC" w:rsidRDefault="00193B2D" w:rsidP="008C6DCC">
      <w:pPr>
        <w:pStyle w:val="1"/>
      </w:pPr>
      <w:r>
        <w:rPr>
          <w:rFonts w:hint="eastAsia"/>
        </w:rPr>
        <w:t>1</w:t>
      </w:r>
      <w:r>
        <w:t>.</w:t>
      </w:r>
      <w:r w:rsidR="008C6DCC">
        <w:rPr>
          <w:rFonts w:hint="eastAsia"/>
        </w:rPr>
        <w:t>参数文件</w:t>
      </w:r>
    </w:p>
    <w:p w14:paraId="17A35C0C" w14:textId="24782BB2" w:rsidR="00E52334" w:rsidRDefault="00E52334" w:rsidP="008C6DCC">
      <w:pPr>
        <w:pStyle w:val="2"/>
      </w:pPr>
      <w:r>
        <w:rPr>
          <w:rFonts w:hint="eastAsia"/>
        </w:rPr>
        <w:t>（</w:t>
      </w:r>
      <w:r w:rsidR="00193B2D">
        <w:rPr>
          <w:rFonts w:hint="eastAsia"/>
        </w:rPr>
        <w:t>1</w:t>
      </w:r>
      <w:r>
        <w:rPr>
          <w:rFonts w:hint="eastAsia"/>
        </w:rPr>
        <w:t>）系统类相关参数文件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7F2992" w:rsidRPr="00C84C06" w14:paraId="1BF71A03" w14:textId="77777777" w:rsidTr="00C84C06">
        <w:tc>
          <w:tcPr>
            <w:tcW w:w="2689" w:type="dxa"/>
          </w:tcPr>
          <w:p w14:paraId="07AAE390" w14:textId="6E6E31AF" w:rsidR="007F2992" w:rsidRPr="00C84C06" w:rsidRDefault="007F2992" w:rsidP="007F2992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41E8D318" w14:textId="32EC729C" w:rsidR="007F2992" w:rsidRPr="00C84C06" w:rsidRDefault="007F2992" w:rsidP="007F2992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7F2992" w:rsidRPr="00CB7184" w14:paraId="1FFEC7CE" w14:textId="77777777" w:rsidTr="00C84C06">
        <w:tc>
          <w:tcPr>
            <w:tcW w:w="2689" w:type="dxa"/>
          </w:tcPr>
          <w:p w14:paraId="598467DA" w14:textId="10D867A9" w:rsidR="007F2992" w:rsidRPr="00CB7184" w:rsidRDefault="007F2992" w:rsidP="007F2992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s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lf</w:t>
            </w:r>
          </w:p>
        </w:tc>
        <w:tc>
          <w:tcPr>
            <w:tcW w:w="5607" w:type="dxa"/>
          </w:tcPr>
          <w:p w14:paraId="4790FB20" w14:textId="1A61B0F9" w:rsidR="007F2992" w:rsidRPr="00CB7184" w:rsidRDefault="0060210A" w:rsidP="007F2992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系统负荷</w:t>
            </w:r>
            <w:r w:rsidR="00927325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表</w:t>
            </w:r>
          </w:p>
        </w:tc>
      </w:tr>
      <w:tr w:rsidR="0060210A" w:rsidRPr="00C84C06" w14:paraId="469F54AF" w14:textId="77777777" w:rsidTr="00C84C06">
        <w:tc>
          <w:tcPr>
            <w:tcW w:w="2689" w:type="dxa"/>
          </w:tcPr>
          <w:p w14:paraId="71AD93D8" w14:textId="096A9208" w:rsidR="0060210A" w:rsidRPr="00C84C06" w:rsidRDefault="0060210A" w:rsidP="0060210A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2B0DAC7F" w14:textId="00CE2C99" w:rsidR="0060210A" w:rsidRPr="00C84C06" w:rsidRDefault="0060210A" w:rsidP="0060210A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7F2992" w:rsidRPr="00C84C06" w14:paraId="4CCC8857" w14:textId="77777777" w:rsidTr="00C84C06">
        <w:tc>
          <w:tcPr>
            <w:tcW w:w="2689" w:type="dxa"/>
          </w:tcPr>
          <w:p w14:paraId="6980A187" w14:textId="1B822934" w:rsidR="007F2992" w:rsidRPr="00E02619" w:rsidRDefault="00C84C06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时段数</w:t>
            </w:r>
          </w:p>
        </w:tc>
        <w:tc>
          <w:tcPr>
            <w:tcW w:w="5607" w:type="dxa"/>
          </w:tcPr>
          <w:p w14:paraId="06C19DB9" w14:textId="16B44431" w:rsidR="007F2992" w:rsidRPr="00C84C06" w:rsidRDefault="00C84C06" w:rsidP="00D84BCC">
            <w:r w:rsidRPr="00C84C06">
              <w:rPr>
                <w:rFonts w:hint="eastAsia"/>
              </w:rPr>
              <w:t>时刻</w:t>
            </w:r>
          </w:p>
        </w:tc>
      </w:tr>
      <w:tr w:rsidR="00C84C06" w:rsidRPr="00C84C06" w14:paraId="0AC17032" w14:textId="77777777" w:rsidTr="00C84C06">
        <w:tc>
          <w:tcPr>
            <w:tcW w:w="2689" w:type="dxa"/>
          </w:tcPr>
          <w:p w14:paraId="2CBEF02F" w14:textId="34427A4A" w:rsidR="00C84C06" w:rsidRPr="00E02619" w:rsidRDefault="00C84C06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系统负荷大小（</w:t>
            </w:r>
            <w:r w:rsidRPr="00E02619">
              <w:rPr>
                <w:b/>
                <w:bCs/>
              </w:rPr>
              <w:t>MW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3410FCDD" w14:textId="65B98468" w:rsidR="00C84C06" w:rsidRPr="00C84C06" w:rsidRDefault="00C84C06" w:rsidP="00D84BCC">
            <w:r w:rsidRPr="00C84C06">
              <w:rPr>
                <w:rFonts w:hint="eastAsia"/>
              </w:rPr>
              <w:t>系统负荷大小，单位为</w:t>
            </w:r>
            <w:r w:rsidRPr="00C84C06">
              <w:rPr>
                <w:rFonts w:hint="eastAsia"/>
              </w:rPr>
              <w:t>MW</w:t>
            </w:r>
          </w:p>
        </w:tc>
      </w:tr>
    </w:tbl>
    <w:p w14:paraId="567D2253" w14:textId="29AD5F81" w:rsidR="00E52334" w:rsidRDefault="00E52334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E52334" w:rsidRPr="00C84C06" w14:paraId="7B3AA95C" w14:textId="77777777" w:rsidTr="00774E37">
        <w:tc>
          <w:tcPr>
            <w:tcW w:w="2689" w:type="dxa"/>
          </w:tcPr>
          <w:p w14:paraId="67C60042" w14:textId="77777777" w:rsidR="00E52334" w:rsidRPr="00C84C06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3204BFB1" w14:textId="77777777" w:rsidR="00E52334" w:rsidRPr="00C84C06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E52334" w:rsidRPr="00CB7184" w14:paraId="3EED254B" w14:textId="77777777" w:rsidTr="00774E37">
        <w:tc>
          <w:tcPr>
            <w:tcW w:w="2689" w:type="dxa"/>
          </w:tcPr>
          <w:p w14:paraId="14803A3E" w14:textId="77777777" w:rsidR="00E52334" w:rsidRPr="00CB7184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szCs w:val="32"/>
              </w:rPr>
              <w:t>n</w:t>
            </w:r>
            <w:r w:rsidRPr="00CB7184">
              <w:rPr>
                <w:rFonts w:ascii="宋体" w:eastAsia="宋体" w:hAnsi="宋体"/>
                <w:b/>
                <w:bCs/>
                <w:szCs w:val="32"/>
              </w:rPr>
              <w:t>ode</w:t>
            </w:r>
          </w:p>
        </w:tc>
        <w:tc>
          <w:tcPr>
            <w:tcW w:w="5607" w:type="dxa"/>
          </w:tcPr>
          <w:p w14:paraId="16470DE7" w14:textId="2ACEEA73" w:rsidR="00E52334" w:rsidRPr="00CB7184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szCs w:val="32"/>
              </w:rPr>
              <w:t>系统节点信息表</w:t>
            </w:r>
          </w:p>
        </w:tc>
      </w:tr>
      <w:tr w:rsidR="00E52334" w:rsidRPr="00C84C06" w14:paraId="2E30D05E" w14:textId="77777777" w:rsidTr="00774E37">
        <w:tc>
          <w:tcPr>
            <w:tcW w:w="2689" w:type="dxa"/>
          </w:tcPr>
          <w:p w14:paraId="2ABC87F0" w14:textId="77777777" w:rsidR="00E52334" w:rsidRPr="00C84C06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1DB7C5ED" w14:textId="77777777" w:rsidR="00E52334" w:rsidRPr="00C84C06" w:rsidRDefault="00E5233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E52334" w:rsidRPr="00C84C06" w14:paraId="65FD938F" w14:textId="77777777" w:rsidTr="00774E37">
        <w:tc>
          <w:tcPr>
            <w:tcW w:w="2689" w:type="dxa"/>
          </w:tcPr>
          <w:p w14:paraId="21B673A0" w14:textId="77777777" w:rsidR="00E52334" w:rsidRPr="00E02619" w:rsidRDefault="00E52334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节点序号</w:t>
            </w:r>
          </w:p>
        </w:tc>
        <w:tc>
          <w:tcPr>
            <w:tcW w:w="5607" w:type="dxa"/>
          </w:tcPr>
          <w:p w14:paraId="6F7E93EB" w14:textId="77777777" w:rsidR="00E52334" w:rsidRPr="00C84C06" w:rsidRDefault="00E52334" w:rsidP="00D84BCC">
            <w:r>
              <w:rPr>
                <w:rFonts w:hint="eastAsia"/>
              </w:rPr>
              <w:t>节点序号</w:t>
            </w:r>
          </w:p>
        </w:tc>
      </w:tr>
      <w:tr w:rsidR="00E52334" w:rsidRPr="00C84C06" w14:paraId="2A5B1EAB" w14:textId="77777777" w:rsidTr="00774E37">
        <w:tc>
          <w:tcPr>
            <w:tcW w:w="2689" w:type="dxa"/>
          </w:tcPr>
          <w:p w14:paraId="4C12B216" w14:textId="77777777" w:rsidR="00E52334" w:rsidRPr="00E02619" w:rsidRDefault="00E52334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节点类型</w:t>
            </w:r>
            <w:r w:rsidRPr="00E02619">
              <w:rPr>
                <w:b/>
                <w:bCs/>
              </w:rPr>
              <w:t>(1.PQ</w:t>
            </w:r>
            <w:r w:rsidRPr="00E02619">
              <w:rPr>
                <w:b/>
                <w:bCs/>
              </w:rPr>
              <w:t>节点，</w:t>
            </w:r>
            <w:r w:rsidRPr="00E02619">
              <w:rPr>
                <w:b/>
                <w:bCs/>
              </w:rPr>
              <w:t>2.PV</w:t>
            </w:r>
            <w:r w:rsidRPr="00E02619">
              <w:rPr>
                <w:b/>
                <w:bCs/>
              </w:rPr>
              <w:t>节点，</w:t>
            </w:r>
            <w:r w:rsidRPr="00E02619">
              <w:rPr>
                <w:b/>
                <w:bCs/>
              </w:rPr>
              <w:t>3.</w:t>
            </w:r>
            <w:r w:rsidRPr="00E02619">
              <w:rPr>
                <w:b/>
                <w:bCs/>
              </w:rPr>
              <w:t>平衡节点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0446C75E" w14:textId="77777777" w:rsidR="00E52334" w:rsidRPr="00C84C06" w:rsidRDefault="00E52334" w:rsidP="00D84BCC">
            <w:r>
              <w:rPr>
                <w:rFonts w:hint="eastAsia"/>
              </w:rPr>
              <w:t>节点的类型，</w:t>
            </w:r>
            <w:r w:rsidRPr="00017F38">
              <w:t>1</w:t>
            </w:r>
            <w:r>
              <w:rPr>
                <w:rFonts w:hint="eastAsia"/>
              </w:rPr>
              <w:t>为</w:t>
            </w:r>
            <w:r w:rsidRPr="00017F38">
              <w:t>PQ</w:t>
            </w:r>
            <w:r w:rsidRPr="00017F38">
              <w:t>节点，</w:t>
            </w:r>
            <w:r w:rsidRPr="00017F38">
              <w:t>2</w:t>
            </w:r>
            <w:r>
              <w:rPr>
                <w:rFonts w:hint="eastAsia"/>
              </w:rPr>
              <w:t>为</w:t>
            </w:r>
            <w:r w:rsidRPr="00017F38">
              <w:t>PV</w:t>
            </w:r>
            <w:r w:rsidRPr="00017F38">
              <w:t>节点，</w:t>
            </w:r>
            <w:r w:rsidRPr="00017F38">
              <w:t>3</w:t>
            </w:r>
            <w:r>
              <w:rPr>
                <w:rFonts w:hint="eastAsia"/>
              </w:rPr>
              <w:t>为</w:t>
            </w:r>
            <w:r w:rsidRPr="00017F38">
              <w:t>平衡节点</w:t>
            </w:r>
          </w:p>
        </w:tc>
      </w:tr>
    </w:tbl>
    <w:p w14:paraId="205B407F" w14:textId="60FF827A" w:rsidR="00E52334" w:rsidRDefault="00E52334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0D08C8" w:rsidRPr="00C84C06" w14:paraId="53B09E86" w14:textId="77777777" w:rsidTr="002C4061">
        <w:tc>
          <w:tcPr>
            <w:tcW w:w="2689" w:type="dxa"/>
          </w:tcPr>
          <w:p w14:paraId="3888D18D" w14:textId="77777777" w:rsidR="000D08C8" w:rsidRPr="00C84C06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73DBD613" w14:textId="77777777" w:rsidR="000D08C8" w:rsidRPr="00C84C06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0D08C8" w:rsidRPr="00CB7184" w14:paraId="60FE1EFB" w14:textId="77777777" w:rsidTr="002C4061">
        <w:tc>
          <w:tcPr>
            <w:tcW w:w="2689" w:type="dxa"/>
          </w:tcPr>
          <w:p w14:paraId="39BE4BD4" w14:textId="452B7167" w:rsidR="000D08C8" w:rsidRPr="00CB7184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/>
                <w:b/>
                <w:bCs/>
                <w:szCs w:val="32"/>
              </w:rPr>
              <w:t>s</w:t>
            </w:r>
            <w:r>
              <w:rPr>
                <w:rFonts w:ascii="宋体" w:eastAsia="宋体" w:hAnsi="宋体" w:hint="eastAsia"/>
                <w:b/>
                <w:bCs/>
                <w:szCs w:val="32"/>
              </w:rPr>
              <w:t>e</w:t>
            </w:r>
            <w:r>
              <w:rPr>
                <w:rFonts w:ascii="宋体" w:eastAsia="宋体" w:hAnsi="宋体"/>
                <w:b/>
                <w:bCs/>
                <w:szCs w:val="32"/>
              </w:rPr>
              <w:t>ction</w:t>
            </w:r>
          </w:p>
        </w:tc>
        <w:tc>
          <w:tcPr>
            <w:tcW w:w="5607" w:type="dxa"/>
          </w:tcPr>
          <w:p w14:paraId="546FD2FD" w14:textId="7347D667" w:rsidR="000D08C8" w:rsidRPr="00CB7184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szCs w:val="32"/>
              </w:rPr>
              <w:t>断面限额表</w:t>
            </w:r>
          </w:p>
        </w:tc>
      </w:tr>
      <w:tr w:rsidR="000D08C8" w:rsidRPr="00C84C06" w14:paraId="01B18EFE" w14:textId="77777777" w:rsidTr="002C4061">
        <w:tc>
          <w:tcPr>
            <w:tcW w:w="2689" w:type="dxa"/>
          </w:tcPr>
          <w:p w14:paraId="0FF772AE" w14:textId="77777777" w:rsidR="000D08C8" w:rsidRPr="00C84C06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lastRenderedPageBreak/>
              <w:t>参数名称</w:t>
            </w:r>
          </w:p>
        </w:tc>
        <w:tc>
          <w:tcPr>
            <w:tcW w:w="5607" w:type="dxa"/>
          </w:tcPr>
          <w:p w14:paraId="22F73B7A" w14:textId="77777777" w:rsidR="000D08C8" w:rsidRPr="00C84C06" w:rsidRDefault="000D08C8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0D08C8" w:rsidRPr="00C84C06" w14:paraId="49331A86" w14:textId="77777777" w:rsidTr="002C4061">
        <w:tc>
          <w:tcPr>
            <w:tcW w:w="2689" w:type="dxa"/>
          </w:tcPr>
          <w:p w14:paraId="13C74752" w14:textId="4C00BC0C" w:rsidR="000D08C8" w:rsidRPr="00E02619" w:rsidRDefault="000D08C8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断面编号</w:t>
            </w:r>
          </w:p>
        </w:tc>
        <w:tc>
          <w:tcPr>
            <w:tcW w:w="5607" w:type="dxa"/>
          </w:tcPr>
          <w:p w14:paraId="5F07CC3D" w14:textId="7259A934" w:rsidR="000D08C8" w:rsidRPr="00C84C06" w:rsidRDefault="000D08C8" w:rsidP="002C4061">
            <w:r>
              <w:rPr>
                <w:rFonts w:hint="eastAsia"/>
              </w:rPr>
              <w:t>断面序号</w:t>
            </w:r>
          </w:p>
        </w:tc>
      </w:tr>
      <w:tr w:rsidR="000D08C8" w:rsidRPr="00C84C06" w14:paraId="68594EA8" w14:textId="77777777" w:rsidTr="002C4061">
        <w:tc>
          <w:tcPr>
            <w:tcW w:w="2689" w:type="dxa"/>
          </w:tcPr>
          <w:p w14:paraId="288806AC" w14:textId="142D508F" w:rsidR="000D08C8" w:rsidRPr="00E02619" w:rsidRDefault="000D08C8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断面组成</w:t>
            </w:r>
          </w:p>
        </w:tc>
        <w:tc>
          <w:tcPr>
            <w:tcW w:w="5607" w:type="dxa"/>
          </w:tcPr>
          <w:p w14:paraId="0574AE8F" w14:textId="2D5BEB4F" w:rsidR="000D08C8" w:rsidRDefault="000D08C8" w:rsidP="002C4061">
            <w:r>
              <w:rPr>
                <w:rFonts w:hint="eastAsia"/>
              </w:rPr>
              <w:t>断面所包含的支路</w:t>
            </w:r>
          </w:p>
        </w:tc>
      </w:tr>
      <w:tr w:rsidR="000D08C8" w:rsidRPr="00C84C06" w14:paraId="3592EF05" w14:textId="77777777" w:rsidTr="002C4061">
        <w:tc>
          <w:tcPr>
            <w:tcW w:w="2689" w:type="dxa"/>
          </w:tcPr>
          <w:p w14:paraId="488D62C4" w14:textId="1709BA51" w:rsidR="000D08C8" w:rsidRPr="00E02619" w:rsidRDefault="000D08C8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断面限额</w:t>
            </w:r>
          </w:p>
        </w:tc>
        <w:tc>
          <w:tcPr>
            <w:tcW w:w="5607" w:type="dxa"/>
          </w:tcPr>
          <w:p w14:paraId="7312DC1B" w14:textId="3DC8256E" w:rsidR="000D08C8" w:rsidRPr="00C84C06" w:rsidRDefault="000D08C8" w:rsidP="002C4061">
            <w:r>
              <w:rPr>
                <w:rFonts w:hint="eastAsia"/>
              </w:rPr>
              <w:t>断面所流过潮流的绝对值不超过断面限额大小</w:t>
            </w:r>
          </w:p>
        </w:tc>
      </w:tr>
    </w:tbl>
    <w:p w14:paraId="453D715D" w14:textId="137895F0" w:rsidR="000D08C8" w:rsidRPr="000D08C8" w:rsidRDefault="000D08C8" w:rsidP="007F2992">
      <w:pPr>
        <w:rPr>
          <w:rFonts w:ascii="宋体" w:eastAsia="宋体" w:hAnsi="宋体"/>
          <w:sz w:val="36"/>
          <w:szCs w:val="40"/>
        </w:rPr>
      </w:pPr>
    </w:p>
    <w:p w14:paraId="141CD927" w14:textId="77777777" w:rsidR="000D08C8" w:rsidRDefault="000D08C8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90"/>
        <w:gridCol w:w="5006"/>
      </w:tblGrid>
      <w:tr w:rsidR="00D84BCC" w:rsidRPr="00C84C06" w14:paraId="75E78FFB" w14:textId="77777777" w:rsidTr="00E02619">
        <w:tc>
          <w:tcPr>
            <w:tcW w:w="2689" w:type="dxa"/>
          </w:tcPr>
          <w:p w14:paraId="4078B13C" w14:textId="77777777" w:rsidR="00D84BCC" w:rsidRPr="00C84C06" w:rsidRDefault="00D84BCC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713413C6" w14:textId="77777777" w:rsidR="00D84BCC" w:rsidRPr="00C84C06" w:rsidRDefault="00D84BCC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D84BCC" w:rsidRPr="00CB7184" w14:paraId="4F6FCC82" w14:textId="77777777" w:rsidTr="00E02619">
        <w:tc>
          <w:tcPr>
            <w:tcW w:w="2689" w:type="dxa"/>
          </w:tcPr>
          <w:p w14:paraId="4F8B9688" w14:textId="64FD4595" w:rsidR="00D84BCC" w:rsidRPr="00CB7184" w:rsidRDefault="008E259F" w:rsidP="002C4061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8E259F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branch_1</w:t>
            </w:r>
            <w:r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.</w:t>
            </w:r>
            <w:r w:rsidR="00326F9C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l</w:t>
            </w:r>
            <w:r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og</w:t>
            </w:r>
          </w:p>
        </w:tc>
        <w:tc>
          <w:tcPr>
            <w:tcW w:w="5607" w:type="dxa"/>
          </w:tcPr>
          <w:p w14:paraId="391AAD1C" w14:textId="54970C95" w:rsidR="00D84BCC" w:rsidRPr="00CB7184" w:rsidRDefault="008E259F" w:rsidP="002C4061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系统灵敏度</w:t>
            </w:r>
          </w:p>
        </w:tc>
      </w:tr>
      <w:tr w:rsidR="00D84BCC" w:rsidRPr="00C84C06" w14:paraId="7D459A5A" w14:textId="77777777" w:rsidTr="00E02619">
        <w:tc>
          <w:tcPr>
            <w:tcW w:w="2689" w:type="dxa"/>
          </w:tcPr>
          <w:p w14:paraId="0F05800E" w14:textId="70865915" w:rsidR="00D84BCC" w:rsidRPr="00C84C06" w:rsidRDefault="00020053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szCs w:val="32"/>
              </w:rPr>
              <w:t>字段</w:t>
            </w:r>
            <w:r w:rsidR="00D84BCC" w:rsidRPr="00C84C06">
              <w:rPr>
                <w:rFonts w:ascii="宋体" w:eastAsia="宋体" w:hAnsi="宋体" w:hint="eastAsia"/>
                <w:b/>
                <w:bCs/>
                <w:szCs w:val="32"/>
              </w:rPr>
              <w:t>名称</w:t>
            </w:r>
          </w:p>
        </w:tc>
        <w:tc>
          <w:tcPr>
            <w:tcW w:w="5607" w:type="dxa"/>
          </w:tcPr>
          <w:p w14:paraId="610E50FB" w14:textId="77777777" w:rsidR="00D84BCC" w:rsidRPr="00C84C06" w:rsidRDefault="00D84BCC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D84BCC" w:rsidRPr="00C84C06" w14:paraId="7EE0631A" w14:textId="77777777" w:rsidTr="00E02619">
        <w:tc>
          <w:tcPr>
            <w:tcW w:w="2689" w:type="dxa"/>
          </w:tcPr>
          <w:p w14:paraId="39234A9C" w14:textId="77777777" w:rsidR="00757E52" w:rsidRPr="00E02619" w:rsidRDefault="00757E52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开始：</w:t>
            </w:r>
          </w:p>
          <w:p w14:paraId="235859C6" w14:textId="19F2214F" w:rsidR="00D84BCC" w:rsidRPr="00E02619" w:rsidRDefault="00020053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&lt;BranchUnitSensi::dky type=</w:t>
            </w:r>
            <w:r w:rsidRPr="00E02619">
              <w:rPr>
                <w:rFonts w:hint="eastAsia"/>
                <w:b/>
                <w:bCs/>
              </w:rPr>
              <w:t>全数</w:t>
            </w:r>
            <w:r w:rsidRPr="00E02619">
              <w:rPr>
                <w:rFonts w:hint="eastAsia"/>
                <w:b/>
                <w:bCs/>
              </w:rPr>
              <w:t>&gt;</w:t>
            </w:r>
          </w:p>
          <w:p w14:paraId="13D75195" w14:textId="46617474" w:rsidR="00757E52" w:rsidRPr="00E02619" w:rsidRDefault="00757E52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结束：</w:t>
            </w:r>
          </w:p>
          <w:p w14:paraId="723F617C" w14:textId="30B2022C" w:rsidR="00757E52" w:rsidRPr="00E02619" w:rsidRDefault="00757E52" w:rsidP="002C4061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&lt;/BranchUnitSensi::dky&gt;</w:t>
            </w:r>
          </w:p>
        </w:tc>
        <w:tc>
          <w:tcPr>
            <w:tcW w:w="5607" w:type="dxa"/>
          </w:tcPr>
          <w:p w14:paraId="048BB661" w14:textId="616F450F" w:rsidR="00D84BCC" w:rsidRPr="00C84C06" w:rsidRDefault="00020053" w:rsidP="002C4061">
            <w:r>
              <w:rPr>
                <w:rFonts w:hint="eastAsia"/>
              </w:rPr>
              <w:t>机组出力对各条支路的灵敏度</w:t>
            </w:r>
          </w:p>
        </w:tc>
      </w:tr>
      <w:tr w:rsidR="00D84BCC" w:rsidRPr="00C84C06" w14:paraId="61ABCFA0" w14:textId="77777777" w:rsidTr="00E02619">
        <w:tc>
          <w:tcPr>
            <w:tcW w:w="2689" w:type="dxa"/>
          </w:tcPr>
          <w:p w14:paraId="6BF95C1E" w14:textId="77777777" w:rsidR="00757E52" w:rsidRPr="00E02619" w:rsidRDefault="00757E52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开始：</w:t>
            </w:r>
          </w:p>
          <w:p w14:paraId="0929C22B" w14:textId="77777777" w:rsidR="00D84BCC" w:rsidRPr="00E02619" w:rsidRDefault="00020053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&lt;BranchData::dky type=</w:t>
            </w:r>
            <w:r w:rsidRPr="00E02619">
              <w:rPr>
                <w:rFonts w:hint="eastAsia"/>
                <w:b/>
                <w:bCs/>
              </w:rPr>
              <w:t>全数</w:t>
            </w:r>
            <w:r w:rsidRPr="00E02619">
              <w:rPr>
                <w:rFonts w:hint="eastAsia"/>
                <w:b/>
                <w:bCs/>
              </w:rPr>
              <w:t>&gt;</w:t>
            </w:r>
          </w:p>
          <w:p w14:paraId="2E755127" w14:textId="77777777" w:rsidR="00757E52" w:rsidRPr="00E02619" w:rsidRDefault="00757E52" w:rsidP="002C4061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结束：</w:t>
            </w:r>
          </w:p>
          <w:p w14:paraId="0146E1AC" w14:textId="1A4304A0" w:rsidR="00757E52" w:rsidRPr="00E02619" w:rsidRDefault="00E34638" w:rsidP="002C4061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&lt;/BranchData::dky&gt;</w:t>
            </w:r>
          </w:p>
        </w:tc>
        <w:tc>
          <w:tcPr>
            <w:tcW w:w="5607" w:type="dxa"/>
          </w:tcPr>
          <w:p w14:paraId="174C3577" w14:textId="702CF2CB" w:rsidR="00D84BCC" w:rsidRPr="00C84C06" w:rsidRDefault="00020053" w:rsidP="002C4061">
            <w:r>
              <w:rPr>
                <w:rFonts w:hint="eastAsia"/>
              </w:rPr>
              <w:t>各时</w:t>
            </w:r>
            <w:r w:rsidR="00976F63">
              <w:rPr>
                <w:rFonts w:hint="eastAsia"/>
              </w:rPr>
              <w:t>刻</w:t>
            </w:r>
            <w:r w:rsidRPr="00020053">
              <w:rPr>
                <w:rFonts w:hint="eastAsia"/>
              </w:rPr>
              <w:t>母线负荷对该支路潮流的灵敏度值乘积和</w:t>
            </w:r>
          </w:p>
        </w:tc>
      </w:tr>
      <w:tr w:rsidR="00976F63" w:rsidRPr="00C84C06" w14:paraId="73184600" w14:textId="77777777" w:rsidTr="00A643D1">
        <w:tc>
          <w:tcPr>
            <w:tcW w:w="8296" w:type="dxa"/>
            <w:gridSpan w:val="2"/>
          </w:tcPr>
          <w:p w14:paraId="387D08EA" w14:textId="77777777" w:rsidR="00976F63" w:rsidRDefault="00976F63" w:rsidP="002C4061">
            <w:r>
              <w:rPr>
                <w:rFonts w:hint="eastAsia"/>
              </w:rPr>
              <w:t>任意时刻线路潮流值</w:t>
            </w:r>
            <w:r>
              <w:rPr>
                <w:rFonts w:hint="eastAsia"/>
              </w:rPr>
              <w:t>=</w:t>
            </w:r>
            <w:r>
              <w:rPr>
                <w:rFonts w:hint="eastAsia"/>
              </w:rPr>
              <w:t>机组该时刻出力</w:t>
            </w:r>
            <w:r>
              <w:rPr>
                <w:rFonts w:hint="eastAsia"/>
              </w:rPr>
              <w:t>*</w:t>
            </w:r>
            <w:r>
              <w:rPr>
                <w:rFonts w:hint="eastAsia"/>
              </w:rPr>
              <w:t>机组出力对各条支路的灵敏度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该时刻</w:t>
            </w:r>
            <w:r w:rsidRPr="00020053">
              <w:rPr>
                <w:rFonts w:hint="eastAsia"/>
              </w:rPr>
              <w:t>母线负荷对该支路潮流的灵敏度值乘积和</w:t>
            </w:r>
            <w:r w:rsidR="003D1EB9">
              <w:rPr>
                <w:rFonts w:hint="eastAsia"/>
              </w:rPr>
              <w:t>；</w:t>
            </w:r>
          </w:p>
          <w:p w14:paraId="093FE3F1" w14:textId="10AA0A29" w:rsidR="003D1EB9" w:rsidRPr="003D1EB9" w:rsidRDefault="003D1EB9" w:rsidP="002C4061">
            <w:pPr>
              <w:rPr>
                <w:b/>
                <w:bCs/>
              </w:rPr>
            </w:pPr>
            <w:r w:rsidRPr="003D1EB9">
              <w:rPr>
                <w:rFonts w:hint="eastAsia"/>
                <w:b/>
                <w:bCs/>
                <w:color w:val="FF0000"/>
              </w:rPr>
              <w:lastRenderedPageBreak/>
              <w:t>特别地，所有储能机组的并网点与最后一个常规机组相同，即</w:t>
            </w:r>
            <w:r w:rsidR="00597C14">
              <w:rPr>
                <w:rFonts w:hint="eastAsia"/>
                <w:b/>
                <w:bCs/>
                <w:color w:val="FF0000"/>
              </w:rPr>
              <w:t>对同一条支路的</w:t>
            </w:r>
            <w:r w:rsidRPr="003D1EB9">
              <w:rPr>
                <w:rFonts w:hint="eastAsia"/>
                <w:b/>
                <w:bCs/>
                <w:color w:val="FF0000"/>
              </w:rPr>
              <w:t>灵敏度相同。</w:t>
            </w:r>
          </w:p>
        </w:tc>
      </w:tr>
    </w:tbl>
    <w:p w14:paraId="08EB2860" w14:textId="77777777" w:rsidR="00D84BCC" w:rsidRPr="00D84BCC" w:rsidRDefault="00D84BCC" w:rsidP="007F2992">
      <w:pPr>
        <w:rPr>
          <w:rFonts w:ascii="宋体" w:eastAsia="宋体" w:hAnsi="宋体"/>
          <w:sz w:val="36"/>
          <w:szCs w:val="40"/>
        </w:rPr>
      </w:pPr>
    </w:p>
    <w:p w14:paraId="627F326B" w14:textId="4059D282" w:rsidR="00C51D65" w:rsidRDefault="00E52334" w:rsidP="008C6DCC">
      <w:pPr>
        <w:pStyle w:val="2"/>
      </w:pPr>
      <w:r>
        <w:rPr>
          <w:rFonts w:hint="eastAsia"/>
        </w:rPr>
        <w:t>（</w:t>
      </w:r>
      <w:r w:rsidR="00193B2D">
        <w:rPr>
          <w:rFonts w:hint="eastAsia"/>
        </w:rPr>
        <w:t>2</w:t>
      </w:r>
      <w:r>
        <w:rPr>
          <w:rFonts w:hint="eastAsia"/>
        </w:rPr>
        <w:t>）火电机组类相关参数文件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927325" w:rsidRPr="00C84C06" w14:paraId="0E0E37AB" w14:textId="77777777" w:rsidTr="00774E37">
        <w:tc>
          <w:tcPr>
            <w:tcW w:w="2689" w:type="dxa"/>
          </w:tcPr>
          <w:p w14:paraId="747ED456" w14:textId="77777777" w:rsidR="00927325" w:rsidRPr="00C84C06" w:rsidRDefault="0092732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40A4D1B7" w14:textId="77777777" w:rsidR="00927325" w:rsidRPr="00C84C06" w:rsidRDefault="0092732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927325" w:rsidRPr="00CB7184" w14:paraId="186C77F7" w14:textId="77777777" w:rsidTr="00774E37">
        <w:tc>
          <w:tcPr>
            <w:tcW w:w="2689" w:type="dxa"/>
          </w:tcPr>
          <w:p w14:paraId="527A5AF6" w14:textId="728EFE7B" w:rsidR="00927325" w:rsidRPr="00CB7184" w:rsidRDefault="00927325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u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ni</w:t>
            </w: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tdata</w:t>
            </w:r>
          </w:p>
        </w:tc>
        <w:tc>
          <w:tcPr>
            <w:tcW w:w="5607" w:type="dxa"/>
          </w:tcPr>
          <w:p w14:paraId="3B005FEA" w14:textId="33F90D3A" w:rsidR="00927325" w:rsidRPr="00CB7184" w:rsidRDefault="00927325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机组信息表</w:t>
            </w:r>
          </w:p>
        </w:tc>
      </w:tr>
      <w:tr w:rsidR="00927325" w:rsidRPr="00C84C06" w14:paraId="79363435" w14:textId="77777777" w:rsidTr="00774E37">
        <w:tc>
          <w:tcPr>
            <w:tcW w:w="2689" w:type="dxa"/>
          </w:tcPr>
          <w:p w14:paraId="1442FE0C" w14:textId="77777777" w:rsidR="00927325" w:rsidRPr="00C84C06" w:rsidRDefault="0092732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6918D87D" w14:textId="77777777" w:rsidR="00927325" w:rsidRPr="00C84C06" w:rsidRDefault="0092732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927325" w:rsidRPr="00C84C06" w14:paraId="0D5E2709" w14:textId="77777777" w:rsidTr="00774E37">
        <w:tc>
          <w:tcPr>
            <w:tcW w:w="2689" w:type="dxa"/>
          </w:tcPr>
          <w:p w14:paraId="2F7DDEAC" w14:textId="773F23F9" w:rsidR="00927325" w:rsidRPr="00E02619" w:rsidRDefault="00927325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机组序号</w:t>
            </w:r>
          </w:p>
        </w:tc>
        <w:tc>
          <w:tcPr>
            <w:tcW w:w="5607" w:type="dxa"/>
          </w:tcPr>
          <w:p w14:paraId="0AD44B6C" w14:textId="0339D7D8" w:rsidR="00927325" w:rsidRPr="00C84C06" w:rsidRDefault="00927325" w:rsidP="00D84BCC">
            <w:r>
              <w:rPr>
                <w:rFonts w:hint="eastAsia"/>
              </w:rPr>
              <w:t>机组编号</w:t>
            </w:r>
          </w:p>
        </w:tc>
      </w:tr>
      <w:tr w:rsidR="00927325" w:rsidRPr="00C84C06" w14:paraId="5E86528D" w14:textId="77777777" w:rsidTr="00774E37">
        <w:tc>
          <w:tcPr>
            <w:tcW w:w="2689" w:type="dxa"/>
          </w:tcPr>
          <w:p w14:paraId="700C2B9B" w14:textId="055FBFE6" w:rsidR="00927325" w:rsidRPr="00E02619" w:rsidRDefault="00927325" w:rsidP="00D84BCC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所在节点</w:t>
            </w:r>
          </w:p>
        </w:tc>
        <w:tc>
          <w:tcPr>
            <w:tcW w:w="5607" w:type="dxa"/>
          </w:tcPr>
          <w:p w14:paraId="1DF1C103" w14:textId="5D6D1253" w:rsidR="00927325" w:rsidRPr="00C84C06" w:rsidRDefault="00927325" w:rsidP="00D84BCC">
            <w:r>
              <w:rPr>
                <w:rFonts w:hint="eastAsia"/>
              </w:rPr>
              <w:t>机组接入电网节点位置</w:t>
            </w:r>
          </w:p>
        </w:tc>
      </w:tr>
      <w:tr w:rsidR="00927325" w:rsidRPr="00C84C06" w14:paraId="0E826571" w14:textId="77777777" w:rsidTr="00774E37">
        <w:tc>
          <w:tcPr>
            <w:tcW w:w="2689" w:type="dxa"/>
          </w:tcPr>
          <w:p w14:paraId="28533531" w14:textId="39CB0509" w:rsidR="00927325" w:rsidRPr="00E02619" w:rsidRDefault="00927325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大出力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1B2C533F" w14:textId="1020EB8D" w:rsidR="00927325" w:rsidRDefault="00B0122F" w:rsidP="00D84BCC">
            <w:r>
              <w:rPr>
                <w:rFonts w:hint="eastAsia"/>
              </w:rPr>
              <w:t>机组最大技术出力</w:t>
            </w:r>
          </w:p>
        </w:tc>
      </w:tr>
      <w:tr w:rsidR="00927325" w:rsidRPr="00C84C06" w14:paraId="5CF7CDA0" w14:textId="77777777" w:rsidTr="00774E37">
        <w:tc>
          <w:tcPr>
            <w:tcW w:w="2689" w:type="dxa"/>
          </w:tcPr>
          <w:p w14:paraId="4176249E" w14:textId="0823E98D" w:rsidR="00927325" w:rsidRPr="00E02619" w:rsidRDefault="00B0122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出力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6C679624" w14:textId="5FE5E36B" w:rsidR="00927325" w:rsidRDefault="00B0122F" w:rsidP="00D84BCC">
            <w:r>
              <w:rPr>
                <w:rFonts w:hint="eastAsia"/>
              </w:rPr>
              <w:t>机组最小技术出力</w:t>
            </w:r>
          </w:p>
        </w:tc>
      </w:tr>
      <w:tr w:rsidR="00B0122F" w:rsidRPr="00C84C06" w14:paraId="4FB1CEC1" w14:textId="77777777" w:rsidTr="00774E37">
        <w:tc>
          <w:tcPr>
            <w:tcW w:w="2689" w:type="dxa"/>
          </w:tcPr>
          <w:p w14:paraId="20B6C127" w14:textId="68BE9DF6" w:rsidR="00B0122F" w:rsidRPr="00E02619" w:rsidRDefault="00B0122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上爬坡率</w:t>
            </w:r>
            <w:r w:rsidRPr="00E02619">
              <w:rPr>
                <w:b/>
                <w:bCs/>
              </w:rPr>
              <w:t>(MW/h)</w:t>
            </w:r>
          </w:p>
        </w:tc>
        <w:tc>
          <w:tcPr>
            <w:tcW w:w="5607" w:type="dxa"/>
          </w:tcPr>
          <w:p w14:paraId="1E1CBE00" w14:textId="10022EB4" w:rsidR="00B0122F" w:rsidRDefault="00B0122F" w:rsidP="00D84BCC">
            <w:r>
              <w:rPr>
                <w:rFonts w:hint="eastAsia"/>
              </w:rPr>
              <w:t>机组上爬坡速率，单位为</w:t>
            </w:r>
            <w:r>
              <w:rPr>
                <w:rFonts w:hint="eastAsia"/>
              </w:rPr>
              <w:t>MW</w:t>
            </w:r>
            <w:r>
              <w:t>/h</w:t>
            </w:r>
          </w:p>
        </w:tc>
      </w:tr>
      <w:tr w:rsidR="00B0122F" w:rsidRPr="00C84C06" w14:paraId="5C240AAA" w14:textId="77777777" w:rsidTr="00774E37">
        <w:tc>
          <w:tcPr>
            <w:tcW w:w="2689" w:type="dxa"/>
          </w:tcPr>
          <w:p w14:paraId="5D8B0B09" w14:textId="372EB670" w:rsidR="00B0122F" w:rsidRPr="00E02619" w:rsidRDefault="00B0122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下爬坡率</w:t>
            </w:r>
            <w:r w:rsidRPr="00E02619">
              <w:rPr>
                <w:b/>
                <w:bCs/>
              </w:rPr>
              <w:t>(MW/h)</w:t>
            </w:r>
          </w:p>
        </w:tc>
        <w:tc>
          <w:tcPr>
            <w:tcW w:w="5607" w:type="dxa"/>
          </w:tcPr>
          <w:p w14:paraId="3A33467D" w14:textId="29602BF2" w:rsidR="00B0122F" w:rsidRDefault="00B0122F" w:rsidP="00D84BCC">
            <w:r>
              <w:rPr>
                <w:rFonts w:hint="eastAsia"/>
              </w:rPr>
              <w:t>机组下爬坡速率，单位为</w:t>
            </w:r>
            <w:r>
              <w:rPr>
                <w:rFonts w:hint="eastAsia"/>
              </w:rPr>
              <w:t>MW</w:t>
            </w:r>
            <w:r>
              <w:t>/h</w:t>
            </w:r>
          </w:p>
        </w:tc>
      </w:tr>
      <w:tr w:rsidR="00B0122F" w:rsidRPr="00C84C06" w14:paraId="0DB64020" w14:textId="77777777" w:rsidTr="00774E37">
        <w:tc>
          <w:tcPr>
            <w:tcW w:w="2689" w:type="dxa"/>
          </w:tcPr>
          <w:p w14:paraId="226E2AC9" w14:textId="1BA2BE04" w:rsidR="00B0122F" w:rsidRPr="00E02619" w:rsidRDefault="002762A0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开机时间</w:t>
            </w:r>
            <w:r w:rsidRPr="00E02619">
              <w:rPr>
                <w:b/>
                <w:bCs/>
              </w:rPr>
              <w:t>(h)</w:t>
            </w:r>
          </w:p>
        </w:tc>
        <w:tc>
          <w:tcPr>
            <w:tcW w:w="5607" w:type="dxa"/>
          </w:tcPr>
          <w:p w14:paraId="776C383C" w14:textId="78541038" w:rsidR="00B0122F" w:rsidRDefault="002762A0" w:rsidP="00D84BCC">
            <w:r>
              <w:rPr>
                <w:rFonts w:hint="eastAsia"/>
              </w:rPr>
              <w:t>机组开机后可以关机的最小运行时间</w:t>
            </w:r>
          </w:p>
        </w:tc>
      </w:tr>
      <w:tr w:rsidR="002762A0" w:rsidRPr="00C84C06" w14:paraId="3503C6F3" w14:textId="77777777" w:rsidTr="00774E37">
        <w:tc>
          <w:tcPr>
            <w:tcW w:w="2689" w:type="dxa"/>
          </w:tcPr>
          <w:p w14:paraId="4449E273" w14:textId="4EB14C0C" w:rsidR="002762A0" w:rsidRPr="00E02619" w:rsidRDefault="002762A0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停机时间</w:t>
            </w:r>
            <w:r w:rsidRPr="00E02619">
              <w:rPr>
                <w:b/>
                <w:bCs/>
              </w:rPr>
              <w:t>(h)</w:t>
            </w:r>
          </w:p>
        </w:tc>
        <w:tc>
          <w:tcPr>
            <w:tcW w:w="5607" w:type="dxa"/>
          </w:tcPr>
          <w:p w14:paraId="6181360F" w14:textId="5E227C72" w:rsidR="002762A0" w:rsidRDefault="002762A0" w:rsidP="00D84BCC">
            <w:r>
              <w:rPr>
                <w:rFonts w:hint="eastAsia"/>
              </w:rPr>
              <w:t>机组停机后可以开机的最小停机时间</w:t>
            </w:r>
          </w:p>
        </w:tc>
      </w:tr>
      <w:tr w:rsidR="002762A0" w:rsidRPr="00C84C06" w14:paraId="598819CF" w14:textId="77777777" w:rsidTr="00774E37">
        <w:tc>
          <w:tcPr>
            <w:tcW w:w="2689" w:type="dxa"/>
          </w:tcPr>
          <w:p w14:paraId="1E9D3075" w14:textId="5D2D19CF" w:rsidR="002762A0" w:rsidRPr="00E02619" w:rsidRDefault="002762A0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启动成本（元）</w:t>
            </w:r>
          </w:p>
        </w:tc>
        <w:tc>
          <w:tcPr>
            <w:tcW w:w="5607" w:type="dxa"/>
          </w:tcPr>
          <w:p w14:paraId="0F58B799" w14:textId="45AE8D76" w:rsidR="002762A0" w:rsidRDefault="002762A0" w:rsidP="00D84BCC">
            <w:r>
              <w:rPr>
                <w:rFonts w:hint="eastAsia"/>
              </w:rPr>
              <w:t>机组</w:t>
            </w:r>
            <w:r w:rsidR="00E135C6">
              <w:rPr>
                <w:rFonts w:hint="eastAsia"/>
              </w:rPr>
              <w:t>单次开机所需费用</w:t>
            </w:r>
          </w:p>
        </w:tc>
      </w:tr>
      <w:tr w:rsidR="00E135C6" w:rsidRPr="00C84C06" w14:paraId="7938D14D" w14:textId="77777777" w:rsidTr="00774E37">
        <w:tc>
          <w:tcPr>
            <w:tcW w:w="2689" w:type="dxa"/>
          </w:tcPr>
          <w:p w14:paraId="2AECD413" w14:textId="2F7AA7D3" w:rsidR="00E135C6" w:rsidRPr="00E02619" w:rsidRDefault="00E135C6" w:rsidP="00D84BCC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"</w:t>
            </w:r>
            <w:r w:rsidRPr="00E02619">
              <w:rPr>
                <w:b/>
                <w:bCs/>
              </w:rPr>
              <w:t>初始状态</w:t>
            </w:r>
            <w:r w:rsidRPr="00E02619">
              <w:rPr>
                <w:b/>
                <w:bCs/>
              </w:rPr>
              <w:t>(1</w:t>
            </w:r>
            <w:r w:rsidRPr="00E02619">
              <w:rPr>
                <w:b/>
                <w:bCs/>
              </w:rPr>
              <w:t>开机</w:t>
            </w:r>
            <w:r w:rsidRPr="00E02619">
              <w:rPr>
                <w:b/>
                <w:bCs/>
              </w:rPr>
              <w:t>,0</w:t>
            </w:r>
            <w:r w:rsidRPr="00E02619">
              <w:rPr>
                <w:b/>
                <w:bCs/>
              </w:rPr>
              <w:t>停机</w:t>
            </w:r>
            <w:r w:rsidRPr="00E02619">
              <w:rPr>
                <w:b/>
                <w:bCs/>
              </w:rPr>
              <w:t>)"</w:t>
            </w:r>
          </w:p>
        </w:tc>
        <w:tc>
          <w:tcPr>
            <w:tcW w:w="5607" w:type="dxa"/>
          </w:tcPr>
          <w:p w14:paraId="5A909F36" w14:textId="228369CA" w:rsidR="00E135C6" w:rsidRDefault="00E135C6" w:rsidP="00D84BCC">
            <w:r>
              <w:rPr>
                <w:rFonts w:hint="eastAsia"/>
              </w:rPr>
              <w:t>机组初始状态，二元参量，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表示机组初始时刻开机，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表示机组初始时刻停机</w:t>
            </w:r>
          </w:p>
        </w:tc>
      </w:tr>
      <w:tr w:rsidR="00E135C6" w:rsidRPr="00C84C06" w14:paraId="68D49630" w14:textId="77777777" w:rsidTr="00774E37">
        <w:tc>
          <w:tcPr>
            <w:tcW w:w="2689" w:type="dxa"/>
          </w:tcPr>
          <w:p w14:paraId="1BF22338" w14:textId="6F391032" w:rsidR="00E135C6" w:rsidRPr="00E02619" w:rsidRDefault="00E135C6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初始出力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333DE706" w14:textId="63F42DCF" w:rsidR="00E135C6" w:rsidRDefault="00E135C6" w:rsidP="00D84BCC">
            <w:r>
              <w:rPr>
                <w:rFonts w:hint="eastAsia"/>
              </w:rPr>
              <w:t>机组初始时刻的出力，默认为</w:t>
            </w:r>
            <w:r>
              <w:rPr>
                <w:rFonts w:hint="eastAsia"/>
              </w:rPr>
              <w:t>0</w:t>
            </w:r>
          </w:p>
        </w:tc>
      </w:tr>
      <w:tr w:rsidR="00E135C6" w:rsidRPr="00C84C06" w14:paraId="407A7A0A" w14:textId="77777777" w:rsidTr="00774E37">
        <w:tc>
          <w:tcPr>
            <w:tcW w:w="2689" w:type="dxa"/>
          </w:tcPr>
          <w:p w14:paraId="00C6684E" w14:textId="29135613" w:rsidR="00E135C6" w:rsidRPr="00E02619" w:rsidRDefault="00371AE3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初始状态持续时间</w:t>
            </w:r>
          </w:p>
        </w:tc>
        <w:tc>
          <w:tcPr>
            <w:tcW w:w="5607" w:type="dxa"/>
          </w:tcPr>
          <w:p w14:paraId="569C2D16" w14:textId="6E15F204" w:rsidR="00E135C6" w:rsidRDefault="001D6742" w:rsidP="00D84BCC">
            <w:r>
              <w:rPr>
                <w:rFonts w:hint="eastAsia"/>
              </w:rPr>
              <w:t>初始时间持续的时段数</w:t>
            </w:r>
          </w:p>
        </w:tc>
      </w:tr>
    </w:tbl>
    <w:p w14:paraId="4D2DE389" w14:textId="2ED50FFB" w:rsidR="00927325" w:rsidRDefault="00927325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621BB5" w:rsidRPr="00C84C06" w14:paraId="4072AAFD" w14:textId="77777777" w:rsidTr="00774E37">
        <w:tc>
          <w:tcPr>
            <w:tcW w:w="2689" w:type="dxa"/>
          </w:tcPr>
          <w:p w14:paraId="37D3EE9E" w14:textId="77777777" w:rsidR="00621BB5" w:rsidRPr="00C84C06" w:rsidRDefault="00621BB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lastRenderedPageBreak/>
              <w:t>文件名称</w:t>
            </w:r>
          </w:p>
        </w:tc>
        <w:tc>
          <w:tcPr>
            <w:tcW w:w="5607" w:type="dxa"/>
          </w:tcPr>
          <w:p w14:paraId="5875F631" w14:textId="77777777" w:rsidR="00621BB5" w:rsidRPr="00C84C06" w:rsidRDefault="00621BB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621BB5" w:rsidRPr="00CB7184" w14:paraId="609C83D0" w14:textId="77777777" w:rsidTr="00774E37">
        <w:tc>
          <w:tcPr>
            <w:tcW w:w="2689" w:type="dxa"/>
          </w:tcPr>
          <w:p w14:paraId="0A16890D" w14:textId="0DEF6E2F" w:rsidR="00621BB5" w:rsidRPr="00CB7184" w:rsidRDefault="00621BB5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b</w:t>
            </w: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idprice</w:t>
            </w:r>
          </w:p>
        </w:tc>
        <w:tc>
          <w:tcPr>
            <w:tcW w:w="5607" w:type="dxa"/>
          </w:tcPr>
          <w:p w14:paraId="1D9462BC" w14:textId="1BED9640" w:rsidR="00FE402D" w:rsidRPr="00CB7184" w:rsidRDefault="00621BB5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机组报价信息表</w:t>
            </w:r>
            <w:r w:rsidR="00FE402D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：机组从最小出力到最大出力分为</w:t>
            </w:r>
            <w:r w:rsidR="00B47BDF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5</w:t>
            </w:r>
            <w:r w:rsidR="00FE402D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段</w:t>
            </w:r>
            <w:r w:rsidR="008D08D1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，此外，认为0到最小出力也为一段，共计</w:t>
            </w:r>
            <w:r w:rsidR="00B47BDF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6</w:t>
            </w:r>
            <w:r w:rsidR="008D08D1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段；因此，含头尾共计7个插值点，</w:t>
            </w:r>
            <w:r w:rsidR="00B47BDF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对应7个价格点。</w:t>
            </w:r>
          </w:p>
        </w:tc>
      </w:tr>
      <w:tr w:rsidR="00621BB5" w:rsidRPr="00C84C06" w14:paraId="588247B6" w14:textId="77777777" w:rsidTr="00774E37">
        <w:tc>
          <w:tcPr>
            <w:tcW w:w="2689" w:type="dxa"/>
          </w:tcPr>
          <w:p w14:paraId="6F79A145" w14:textId="77777777" w:rsidR="00621BB5" w:rsidRPr="00C84C06" w:rsidRDefault="00621BB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282CC4AF" w14:textId="77777777" w:rsidR="00621BB5" w:rsidRPr="00C84C06" w:rsidRDefault="00621BB5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621BB5" w:rsidRPr="00C84C06" w14:paraId="3A12B17B" w14:textId="77777777" w:rsidTr="00774E37">
        <w:tc>
          <w:tcPr>
            <w:tcW w:w="2689" w:type="dxa"/>
          </w:tcPr>
          <w:p w14:paraId="1905FEAA" w14:textId="7DB8C487" w:rsidR="00621BB5" w:rsidRPr="00E02619" w:rsidRDefault="00F80259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</w:t>
            </w:r>
            <w:r w:rsidRPr="00E02619">
              <w:rPr>
                <w:b/>
                <w:bCs/>
              </w:rPr>
              <w:t>0</w:t>
            </w:r>
            <w:r w:rsidRPr="00E02619">
              <w:rPr>
                <w:b/>
                <w:bCs/>
              </w:rPr>
              <w:t>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160788AA" w14:textId="1B688AB1" w:rsidR="00621BB5" w:rsidRPr="00C84C06" w:rsidRDefault="00F80259" w:rsidP="00D84BCC">
            <w:r>
              <w:rPr>
                <w:rFonts w:hint="eastAsia"/>
              </w:rPr>
              <w:t>机组出力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候对应价格</w:t>
            </w:r>
            <w:r w:rsidR="00B47BDF">
              <w:rPr>
                <w:rFonts w:hint="eastAsia"/>
              </w:rPr>
              <w:t>，即第</w:t>
            </w:r>
            <w:r w:rsidR="00B47BDF">
              <w:rPr>
                <w:rFonts w:hint="eastAsia"/>
              </w:rPr>
              <w:t>1</w:t>
            </w:r>
            <w:r w:rsidR="00B47BDF">
              <w:rPr>
                <w:rFonts w:hint="eastAsia"/>
              </w:rPr>
              <w:t>个价格点的价格</w:t>
            </w:r>
          </w:p>
        </w:tc>
      </w:tr>
      <w:tr w:rsidR="00621BB5" w:rsidRPr="00C84C06" w14:paraId="28F7225E" w14:textId="77777777" w:rsidTr="00774E37">
        <w:tc>
          <w:tcPr>
            <w:tcW w:w="2689" w:type="dxa"/>
          </w:tcPr>
          <w:p w14:paraId="7A2F9FB6" w14:textId="5FE1B835" w:rsidR="00621BB5" w:rsidRPr="00E02619" w:rsidRDefault="00F80259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一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100EF5C4" w14:textId="0703A7F9" w:rsidR="00621BB5" w:rsidRPr="00C84C06" w:rsidRDefault="00F80259" w:rsidP="00D84BCC">
            <w:r>
              <w:rPr>
                <w:rFonts w:hint="eastAsia"/>
              </w:rPr>
              <w:t>机组最小出力点对应的价格</w:t>
            </w:r>
            <w:r w:rsidR="00B47BDF">
              <w:rPr>
                <w:rFonts w:hint="eastAsia"/>
              </w:rPr>
              <w:t>，即第</w:t>
            </w:r>
            <w:r w:rsidR="00B47BDF">
              <w:rPr>
                <w:rFonts w:hint="eastAsia"/>
              </w:rPr>
              <w:t>2</w:t>
            </w:r>
            <w:r w:rsidR="00B47BDF">
              <w:rPr>
                <w:rFonts w:hint="eastAsia"/>
              </w:rPr>
              <w:t>个价格点的价格</w:t>
            </w:r>
          </w:p>
        </w:tc>
      </w:tr>
      <w:tr w:rsidR="00621BB5" w:rsidRPr="00C84C06" w14:paraId="1137F5BE" w14:textId="77777777" w:rsidTr="00774E37">
        <w:tc>
          <w:tcPr>
            <w:tcW w:w="2689" w:type="dxa"/>
          </w:tcPr>
          <w:p w14:paraId="2BEE3289" w14:textId="07503253" w:rsidR="00621BB5" w:rsidRPr="00E02619" w:rsidRDefault="00FE402D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二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6C15890F" w14:textId="1A8F2BDD" w:rsidR="00621BB5" w:rsidRDefault="00621BB5" w:rsidP="00D84BCC">
            <w:r>
              <w:rPr>
                <w:rFonts w:hint="eastAsia"/>
              </w:rPr>
              <w:t>机组</w:t>
            </w:r>
            <w:r w:rsidR="00B47BDF">
              <w:rPr>
                <w:rFonts w:hint="eastAsia"/>
              </w:rPr>
              <w:t>第</w:t>
            </w:r>
            <w:r w:rsidR="00B47BDF">
              <w:rPr>
                <w:rFonts w:hint="eastAsia"/>
              </w:rPr>
              <w:t>3</w:t>
            </w:r>
            <w:r w:rsidR="00B47BDF">
              <w:rPr>
                <w:rFonts w:hint="eastAsia"/>
              </w:rPr>
              <w:t>个价格点的价格</w:t>
            </w:r>
          </w:p>
        </w:tc>
      </w:tr>
      <w:tr w:rsidR="00621BB5" w:rsidRPr="00C84C06" w14:paraId="093A7284" w14:textId="77777777" w:rsidTr="00774E37">
        <w:tc>
          <w:tcPr>
            <w:tcW w:w="2689" w:type="dxa"/>
          </w:tcPr>
          <w:p w14:paraId="2ADB4614" w14:textId="0DDE30B4" w:rsidR="00621BB5" w:rsidRPr="00E02619" w:rsidRDefault="005A49E8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三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391C2EC1" w14:textId="126AC896" w:rsidR="00621BB5" w:rsidRDefault="005A49E8" w:rsidP="00D84BCC">
            <w:r>
              <w:rPr>
                <w:rFonts w:hint="eastAsia"/>
              </w:rPr>
              <w:t>机组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个价格点的价格</w:t>
            </w:r>
          </w:p>
        </w:tc>
      </w:tr>
      <w:tr w:rsidR="00621BB5" w:rsidRPr="00C84C06" w14:paraId="2FB4CDD2" w14:textId="77777777" w:rsidTr="00774E37">
        <w:tc>
          <w:tcPr>
            <w:tcW w:w="2689" w:type="dxa"/>
          </w:tcPr>
          <w:p w14:paraId="2247E19C" w14:textId="5059E8A8" w:rsidR="00621BB5" w:rsidRPr="00E02619" w:rsidRDefault="005A49E8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四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3AA6E53B" w14:textId="02874428" w:rsidR="00621BB5" w:rsidRDefault="005A49E8" w:rsidP="00D84BCC">
            <w:r>
              <w:rPr>
                <w:rFonts w:hint="eastAsia"/>
              </w:rPr>
              <w:t>机组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个价格点的价格</w:t>
            </w:r>
          </w:p>
        </w:tc>
      </w:tr>
      <w:tr w:rsidR="00621BB5" w:rsidRPr="00C84C06" w14:paraId="58CCCF9C" w14:textId="77777777" w:rsidTr="00774E37">
        <w:tc>
          <w:tcPr>
            <w:tcW w:w="2689" w:type="dxa"/>
          </w:tcPr>
          <w:p w14:paraId="4648AC68" w14:textId="06906AFD" w:rsidR="00621BB5" w:rsidRPr="00E02619" w:rsidRDefault="005A49E8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五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6D0AF7AE" w14:textId="12EECE20" w:rsidR="00621BB5" w:rsidRDefault="005A49E8" w:rsidP="00D84BCC">
            <w:r>
              <w:rPr>
                <w:rFonts w:hint="eastAsia"/>
              </w:rPr>
              <w:t>机组第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个价格点的价格</w:t>
            </w:r>
          </w:p>
        </w:tc>
      </w:tr>
      <w:tr w:rsidR="00621BB5" w:rsidRPr="00C84C06" w14:paraId="4FD980CE" w14:textId="77777777" w:rsidTr="00774E37">
        <w:tc>
          <w:tcPr>
            <w:tcW w:w="2689" w:type="dxa"/>
          </w:tcPr>
          <w:p w14:paraId="4445882F" w14:textId="7761C9C6" w:rsidR="00621BB5" w:rsidRPr="00E02619" w:rsidRDefault="005A49E8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六段价格</w:t>
            </w:r>
            <w:r w:rsidRPr="00E02619">
              <w:rPr>
                <w:b/>
                <w:bCs/>
              </w:rPr>
              <w:t>(</w:t>
            </w:r>
            <w:r w:rsidRPr="00E02619">
              <w:rPr>
                <w:b/>
                <w:bCs/>
              </w:rPr>
              <w:t>元</w:t>
            </w:r>
            <w:r w:rsidRPr="00E02619">
              <w:rPr>
                <w:b/>
                <w:bCs/>
              </w:rPr>
              <w:t>)</w:t>
            </w:r>
          </w:p>
        </w:tc>
        <w:tc>
          <w:tcPr>
            <w:tcW w:w="5607" w:type="dxa"/>
          </w:tcPr>
          <w:p w14:paraId="3A865E39" w14:textId="1AFE4A29" w:rsidR="00621BB5" w:rsidRDefault="005A49E8" w:rsidP="00D84BCC">
            <w:r>
              <w:rPr>
                <w:rFonts w:hint="eastAsia"/>
              </w:rPr>
              <w:t>机组第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个价格点的价格</w:t>
            </w:r>
          </w:p>
        </w:tc>
      </w:tr>
    </w:tbl>
    <w:p w14:paraId="3ED2CB74" w14:textId="40AA6C25" w:rsidR="00621BB5" w:rsidRDefault="00621BB5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5A49E8" w:rsidRPr="00C84C06" w14:paraId="3DBD679C" w14:textId="77777777" w:rsidTr="00774E37">
        <w:tc>
          <w:tcPr>
            <w:tcW w:w="2689" w:type="dxa"/>
          </w:tcPr>
          <w:p w14:paraId="54133E13" w14:textId="77777777" w:rsidR="005A49E8" w:rsidRPr="00C84C06" w:rsidRDefault="005A49E8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014135E6" w14:textId="77777777" w:rsidR="005A49E8" w:rsidRPr="00C84C06" w:rsidRDefault="005A49E8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5A49E8" w:rsidRPr="00CB7184" w14:paraId="30FFE802" w14:textId="77777777" w:rsidTr="00774E37">
        <w:tc>
          <w:tcPr>
            <w:tcW w:w="2689" w:type="dxa"/>
          </w:tcPr>
          <w:p w14:paraId="263CA836" w14:textId="4965FEBA" w:rsidR="005A49E8" w:rsidRPr="00CB7184" w:rsidRDefault="00E36325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b</w:t>
            </w:r>
            <w:r w:rsidR="005A49E8"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id</w:t>
            </w:r>
            <w:r w:rsidR="005A49E8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capacity</w:t>
            </w:r>
          </w:p>
        </w:tc>
        <w:tc>
          <w:tcPr>
            <w:tcW w:w="5607" w:type="dxa"/>
          </w:tcPr>
          <w:p w14:paraId="000DEB13" w14:textId="3209617F" w:rsidR="005A49E8" w:rsidRPr="00CB7184" w:rsidRDefault="005A49E8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机组</w:t>
            </w:r>
            <w:r w:rsidR="00E36325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报价段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信息表：机组从最小出力到最大出力分为5段，</w:t>
            </w:r>
            <w:r w:rsidR="001B0F41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其中</w:t>
            </w:r>
            <w:r w:rsidR="00E36325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每段报价的间隔大小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。</w:t>
            </w:r>
          </w:p>
        </w:tc>
      </w:tr>
      <w:tr w:rsidR="005A49E8" w:rsidRPr="00C84C06" w14:paraId="35A4ABD5" w14:textId="77777777" w:rsidTr="00774E37">
        <w:tc>
          <w:tcPr>
            <w:tcW w:w="2689" w:type="dxa"/>
          </w:tcPr>
          <w:p w14:paraId="64745FBB" w14:textId="77777777" w:rsidR="005A49E8" w:rsidRPr="00C84C06" w:rsidRDefault="005A49E8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5F896997" w14:textId="77777777" w:rsidR="005A49E8" w:rsidRPr="00C84C06" w:rsidRDefault="005A49E8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5A49E8" w:rsidRPr="00C84C06" w14:paraId="0D282AEE" w14:textId="77777777" w:rsidTr="00774E37">
        <w:tc>
          <w:tcPr>
            <w:tcW w:w="2689" w:type="dxa"/>
          </w:tcPr>
          <w:p w14:paraId="0960EC64" w14:textId="2DCBB7C8" w:rsidR="005A49E8" w:rsidRPr="00E02619" w:rsidRDefault="001B0F4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一段功率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66595BEB" w14:textId="733CFE70" w:rsidR="005A49E8" w:rsidRPr="00C84C06" w:rsidRDefault="001B0F41" w:rsidP="00D84BCC">
            <w:r>
              <w:rPr>
                <w:rFonts w:hint="eastAsia"/>
              </w:rPr>
              <w:t>第一段报价的出力间隔</w:t>
            </w:r>
          </w:p>
        </w:tc>
      </w:tr>
      <w:tr w:rsidR="005A49E8" w:rsidRPr="00C84C06" w14:paraId="5D42D9A6" w14:textId="77777777" w:rsidTr="00774E37">
        <w:tc>
          <w:tcPr>
            <w:tcW w:w="2689" w:type="dxa"/>
          </w:tcPr>
          <w:p w14:paraId="590396CB" w14:textId="04D60C87" w:rsidR="005A49E8" w:rsidRPr="00E02619" w:rsidRDefault="001B0F4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二段功率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79BCDBA2" w14:textId="6C2DC876" w:rsidR="005A49E8" w:rsidRPr="00C84C06" w:rsidRDefault="001B0F41" w:rsidP="00D84BCC">
            <w:r>
              <w:rPr>
                <w:rFonts w:hint="eastAsia"/>
              </w:rPr>
              <w:t>第二段报价的出力间隔</w:t>
            </w:r>
          </w:p>
        </w:tc>
      </w:tr>
      <w:tr w:rsidR="005A49E8" w:rsidRPr="00C84C06" w14:paraId="01D5CD80" w14:textId="77777777" w:rsidTr="00774E37">
        <w:tc>
          <w:tcPr>
            <w:tcW w:w="2689" w:type="dxa"/>
          </w:tcPr>
          <w:p w14:paraId="68A4A29F" w14:textId="6AFEEC22" w:rsidR="005A49E8" w:rsidRPr="00E02619" w:rsidRDefault="001B0F4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lastRenderedPageBreak/>
              <w:t>第三段功率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0EFFAE7E" w14:textId="69326308" w:rsidR="005A49E8" w:rsidRDefault="001B0F41" w:rsidP="00D84BCC">
            <w:r>
              <w:rPr>
                <w:rFonts w:hint="eastAsia"/>
              </w:rPr>
              <w:t>第三段报价的出力间隔</w:t>
            </w:r>
          </w:p>
        </w:tc>
      </w:tr>
      <w:tr w:rsidR="005A49E8" w:rsidRPr="00C84C06" w14:paraId="4ED5B0EE" w14:textId="77777777" w:rsidTr="00774E37">
        <w:tc>
          <w:tcPr>
            <w:tcW w:w="2689" w:type="dxa"/>
          </w:tcPr>
          <w:p w14:paraId="0239640C" w14:textId="66292C2A" w:rsidR="005A49E8" w:rsidRPr="00E02619" w:rsidRDefault="001B0F4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四段功率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6EBFCAD8" w14:textId="64FAC4D9" w:rsidR="005A49E8" w:rsidRDefault="001B0F41" w:rsidP="00D84BCC">
            <w:r>
              <w:rPr>
                <w:rFonts w:hint="eastAsia"/>
              </w:rPr>
              <w:t>第四段报价的出力间隔</w:t>
            </w:r>
          </w:p>
        </w:tc>
      </w:tr>
      <w:tr w:rsidR="005A49E8" w:rsidRPr="00C84C06" w14:paraId="796F058C" w14:textId="77777777" w:rsidTr="00774E37">
        <w:tc>
          <w:tcPr>
            <w:tcW w:w="2689" w:type="dxa"/>
          </w:tcPr>
          <w:p w14:paraId="76F18561" w14:textId="77FD992F" w:rsidR="005A49E8" w:rsidRPr="00E02619" w:rsidRDefault="001B0F4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第五段功率</w:t>
            </w:r>
            <w:r w:rsidRPr="00E02619">
              <w:rPr>
                <w:b/>
                <w:bCs/>
              </w:rPr>
              <w:t>(MW)</w:t>
            </w:r>
          </w:p>
        </w:tc>
        <w:tc>
          <w:tcPr>
            <w:tcW w:w="5607" w:type="dxa"/>
          </w:tcPr>
          <w:p w14:paraId="2A96E229" w14:textId="2FE0D6AA" w:rsidR="005A49E8" w:rsidRDefault="001B0F41" w:rsidP="00D84BCC">
            <w:r>
              <w:rPr>
                <w:rFonts w:hint="eastAsia"/>
              </w:rPr>
              <w:t>第五段报价的出力间隔</w:t>
            </w:r>
          </w:p>
        </w:tc>
      </w:tr>
    </w:tbl>
    <w:p w14:paraId="65038BB3" w14:textId="64F32474" w:rsidR="005A49E8" w:rsidRDefault="005A49E8" w:rsidP="007F2992">
      <w:pPr>
        <w:rPr>
          <w:rFonts w:ascii="宋体" w:eastAsia="宋体" w:hAnsi="宋体"/>
          <w:sz w:val="36"/>
          <w:szCs w:val="40"/>
        </w:rPr>
      </w:pPr>
    </w:p>
    <w:p w14:paraId="5E6440FE" w14:textId="4C22D2DD" w:rsidR="00E62CE5" w:rsidRDefault="00E62CE5" w:rsidP="008C6DCC">
      <w:pPr>
        <w:pStyle w:val="2"/>
      </w:pPr>
      <w:r>
        <w:rPr>
          <w:rFonts w:hint="eastAsia"/>
        </w:rPr>
        <w:t>（</w:t>
      </w:r>
      <w:r w:rsidR="00193B2D">
        <w:rPr>
          <w:rFonts w:hint="eastAsia"/>
        </w:rPr>
        <w:t>3</w:t>
      </w:r>
      <w:r>
        <w:rPr>
          <w:rFonts w:hint="eastAsia"/>
        </w:rPr>
        <w:t>）</w:t>
      </w:r>
      <w:r w:rsidR="0060397F">
        <w:rPr>
          <w:rFonts w:hint="eastAsia"/>
        </w:rPr>
        <w:t>储能</w:t>
      </w:r>
      <w:r w:rsidR="0053346F">
        <w:rPr>
          <w:rFonts w:hint="eastAsia"/>
        </w:rPr>
        <w:t>机组</w:t>
      </w:r>
      <w:r>
        <w:rPr>
          <w:rFonts w:hint="eastAsia"/>
        </w:rPr>
        <w:t>相关参数文件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3502FA" w:rsidRPr="00C84C06" w14:paraId="5D6469CB" w14:textId="77777777" w:rsidTr="00774E37">
        <w:tc>
          <w:tcPr>
            <w:tcW w:w="2689" w:type="dxa"/>
          </w:tcPr>
          <w:p w14:paraId="3976F766" w14:textId="77777777" w:rsidR="003502FA" w:rsidRPr="00C84C06" w:rsidRDefault="003502FA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23FDDF18" w14:textId="77777777" w:rsidR="003502FA" w:rsidRPr="00C84C06" w:rsidRDefault="003502FA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3502FA" w:rsidRPr="00CB7184" w14:paraId="380B0F8F" w14:textId="77777777" w:rsidTr="00774E37">
        <w:tc>
          <w:tcPr>
            <w:tcW w:w="2689" w:type="dxa"/>
          </w:tcPr>
          <w:p w14:paraId="703B74EC" w14:textId="56FFA16A" w:rsidR="003502FA" w:rsidRPr="00CB7184" w:rsidRDefault="0053346F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storagebasic</w:t>
            </w:r>
          </w:p>
        </w:tc>
        <w:tc>
          <w:tcPr>
            <w:tcW w:w="5607" w:type="dxa"/>
          </w:tcPr>
          <w:p w14:paraId="34017C51" w14:textId="78267518" w:rsidR="0031531A" w:rsidRPr="00CB7184" w:rsidRDefault="0060397F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储能</w:t>
            </w:r>
            <w:r w:rsidR="0053346F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机组的基本信息</w:t>
            </w:r>
          </w:p>
        </w:tc>
      </w:tr>
      <w:tr w:rsidR="003502FA" w:rsidRPr="00C84C06" w14:paraId="75B7DAF5" w14:textId="77777777" w:rsidTr="00774E37">
        <w:tc>
          <w:tcPr>
            <w:tcW w:w="2689" w:type="dxa"/>
          </w:tcPr>
          <w:p w14:paraId="1B60BC84" w14:textId="77777777" w:rsidR="003502FA" w:rsidRPr="00C84C06" w:rsidRDefault="003502FA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692CC614" w14:textId="77777777" w:rsidR="003502FA" w:rsidRPr="00C84C06" w:rsidRDefault="003502FA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3502FA" w:rsidRPr="00C84C06" w14:paraId="7F941CBA" w14:textId="77777777" w:rsidTr="00774E37">
        <w:tc>
          <w:tcPr>
            <w:tcW w:w="2689" w:type="dxa"/>
          </w:tcPr>
          <w:p w14:paraId="2957E636" w14:textId="1B09492B" w:rsidR="003502FA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机组序号</w:t>
            </w:r>
          </w:p>
        </w:tc>
        <w:tc>
          <w:tcPr>
            <w:tcW w:w="5607" w:type="dxa"/>
          </w:tcPr>
          <w:p w14:paraId="2C276D2D" w14:textId="7EE9F946" w:rsidR="003502FA" w:rsidRPr="00C84C06" w:rsidRDefault="0053346F" w:rsidP="00D84BCC">
            <w:r>
              <w:rPr>
                <w:rFonts w:hint="eastAsia"/>
              </w:rPr>
              <w:t>机组序号</w:t>
            </w:r>
          </w:p>
        </w:tc>
      </w:tr>
      <w:tr w:rsidR="003502FA" w:rsidRPr="00C84C06" w14:paraId="60B10A20" w14:textId="77777777" w:rsidTr="00774E37">
        <w:tc>
          <w:tcPr>
            <w:tcW w:w="2689" w:type="dxa"/>
          </w:tcPr>
          <w:p w14:paraId="701F136A" w14:textId="78DA88DE" w:rsidR="003502FA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最小</w:t>
            </w:r>
            <w:r w:rsidR="007B497A">
              <w:rPr>
                <w:b/>
                <w:bCs/>
              </w:rPr>
              <w:t>充电</w:t>
            </w:r>
            <w:r w:rsidRPr="00E02619">
              <w:rPr>
                <w:b/>
                <w:bCs/>
              </w:rPr>
              <w:t>时段</w:t>
            </w:r>
          </w:p>
        </w:tc>
        <w:tc>
          <w:tcPr>
            <w:tcW w:w="5607" w:type="dxa"/>
          </w:tcPr>
          <w:p w14:paraId="7338AF7C" w14:textId="07AA000F" w:rsidR="003502FA" w:rsidRPr="00C84C06" w:rsidRDefault="00DE5DB9" w:rsidP="00D84BCC">
            <w:r>
              <w:rPr>
                <w:rFonts w:hint="eastAsia"/>
              </w:rPr>
              <w:t>机组进入</w:t>
            </w:r>
            <w:r w:rsidR="007B497A">
              <w:rPr>
                <w:rFonts w:hint="eastAsia"/>
              </w:rPr>
              <w:t>充电</w:t>
            </w:r>
            <w:r>
              <w:rPr>
                <w:rFonts w:hint="eastAsia"/>
              </w:rPr>
              <w:t>状态后切换状态需要保持的最短时间</w:t>
            </w:r>
          </w:p>
        </w:tc>
      </w:tr>
      <w:tr w:rsidR="003502FA" w:rsidRPr="00C84C06" w14:paraId="0E457D3C" w14:textId="77777777" w:rsidTr="00774E37">
        <w:tc>
          <w:tcPr>
            <w:tcW w:w="2689" w:type="dxa"/>
          </w:tcPr>
          <w:p w14:paraId="02DE64FD" w14:textId="5E800956" w:rsidR="003502FA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停机时段</w:t>
            </w:r>
          </w:p>
        </w:tc>
        <w:tc>
          <w:tcPr>
            <w:tcW w:w="5607" w:type="dxa"/>
          </w:tcPr>
          <w:p w14:paraId="28D4FEF3" w14:textId="38DE7D0A" w:rsidR="003502FA" w:rsidRDefault="00DE5DB9" w:rsidP="00D84BCC">
            <w:r>
              <w:rPr>
                <w:rFonts w:hint="eastAsia"/>
              </w:rPr>
              <w:t>机组进入停机状态后切换状态需要保持的最短时间</w:t>
            </w:r>
          </w:p>
        </w:tc>
      </w:tr>
      <w:tr w:rsidR="003502FA" w:rsidRPr="00C84C06" w14:paraId="375577BF" w14:textId="77777777" w:rsidTr="00774E37">
        <w:tc>
          <w:tcPr>
            <w:tcW w:w="2689" w:type="dxa"/>
          </w:tcPr>
          <w:p w14:paraId="1AE21FD2" w14:textId="66D7FA36" w:rsidR="003502FA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发电时段</w:t>
            </w:r>
          </w:p>
        </w:tc>
        <w:tc>
          <w:tcPr>
            <w:tcW w:w="5607" w:type="dxa"/>
          </w:tcPr>
          <w:p w14:paraId="6FEB7787" w14:textId="56AB81EC" w:rsidR="003502FA" w:rsidRDefault="00DE5DB9" w:rsidP="00D84BCC">
            <w:r>
              <w:rPr>
                <w:rFonts w:hint="eastAsia"/>
              </w:rPr>
              <w:t>机组进入发电状态后切换状态需要保持的最短时间</w:t>
            </w:r>
          </w:p>
        </w:tc>
      </w:tr>
      <w:tr w:rsidR="003502FA" w:rsidRPr="00C84C06" w14:paraId="496370C7" w14:textId="77777777" w:rsidTr="00774E37">
        <w:tc>
          <w:tcPr>
            <w:tcW w:w="2689" w:type="dxa"/>
          </w:tcPr>
          <w:p w14:paraId="64DF9E0C" w14:textId="04097B90" w:rsidR="003502FA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初始容量（</w:t>
            </w:r>
            <w:r w:rsidRPr="00E02619">
              <w:rPr>
                <w:b/>
                <w:bCs/>
              </w:rPr>
              <w:t>MWh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71BF0D05" w14:textId="3ED00F2D" w:rsidR="003502FA" w:rsidRDefault="00EF7E2C" w:rsidP="00D84BCC">
            <w:r>
              <w:rPr>
                <w:rFonts w:hint="eastAsia"/>
              </w:rPr>
              <w:t>水库的初始容量</w:t>
            </w:r>
            <w:r w:rsidR="009A6C49">
              <w:rPr>
                <w:rFonts w:hint="eastAsia"/>
              </w:rPr>
              <w:t>，单位为</w:t>
            </w:r>
            <w:r w:rsidR="009A6C49">
              <w:rPr>
                <w:rFonts w:hint="eastAsia"/>
              </w:rPr>
              <w:t>MWh</w:t>
            </w:r>
            <w:r w:rsidR="00F7484C">
              <w:rPr>
                <w:rFonts w:hint="eastAsia"/>
              </w:rPr>
              <w:t>，即折算为电量</w:t>
            </w:r>
          </w:p>
        </w:tc>
      </w:tr>
      <w:tr w:rsidR="0053346F" w:rsidRPr="00C84C06" w14:paraId="0E0BF34E" w14:textId="77777777" w:rsidTr="00774E37">
        <w:tc>
          <w:tcPr>
            <w:tcW w:w="2689" w:type="dxa"/>
          </w:tcPr>
          <w:p w14:paraId="7F2E8870" w14:textId="328D85EE" w:rsidR="0053346F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b/>
                <w:bCs/>
              </w:rPr>
              <w:t>终止容量（</w:t>
            </w:r>
            <w:r w:rsidRPr="00E02619">
              <w:rPr>
                <w:b/>
                <w:bCs/>
              </w:rPr>
              <w:t>MWh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37352CFF" w14:textId="3E79EC09" w:rsidR="0053346F" w:rsidRDefault="00EF7E2C" w:rsidP="00D84BCC">
            <w:r>
              <w:rPr>
                <w:rFonts w:hint="eastAsia"/>
              </w:rPr>
              <w:t>水库的末期容量</w:t>
            </w:r>
            <w:r w:rsidR="009A6C49">
              <w:rPr>
                <w:rFonts w:hint="eastAsia"/>
              </w:rPr>
              <w:t>，单位为</w:t>
            </w:r>
            <w:r w:rsidR="009A6C49">
              <w:rPr>
                <w:rFonts w:hint="eastAsia"/>
              </w:rPr>
              <w:t>MWh</w:t>
            </w:r>
            <w:r w:rsidR="00F7484C">
              <w:rPr>
                <w:rFonts w:hint="eastAsia"/>
              </w:rPr>
              <w:t>，即折算为电量</w:t>
            </w:r>
          </w:p>
        </w:tc>
      </w:tr>
      <w:tr w:rsidR="0053346F" w:rsidRPr="00C84C06" w14:paraId="474E9DE1" w14:textId="77777777" w:rsidTr="00774E37">
        <w:tc>
          <w:tcPr>
            <w:tcW w:w="2689" w:type="dxa"/>
          </w:tcPr>
          <w:p w14:paraId="00957C8B" w14:textId="7C8DDB04" w:rsidR="0053346F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大容量（</w:t>
            </w:r>
            <w:r w:rsidRPr="00E02619">
              <w:rPr>
                <w:b/>
                <w:bCs/>
              </w:rPr>
              <w:t>MWh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01D79A7F" w14:textId="6660E750" w:rsidR="0053346F" w:rsidRDefault="00EF7E2C" w:rsidP="00D84BCC">
            <w:r>
              <w:rPr>
                <w:rFonts w:hint="eastAsia"/>
              </w:rPr>
              <w:t>水库的最大容量</w:t>
            </w:r>
            <w:r w:rsidR="009A6C49">
              <w:rPr>
                <w:rFonts w:hint="eastAsia"/>
              </w:rPr>
              <w:t>，单位为</w:t>
            </w:r>
            <w:r w:rsidR="009A6C49">
              <w:rPr>
                <w:rFonts w:hint="eastAsia"/>
              </w:rPr>
              <w:t>MWh</w:t>
            </w:r>
            <w:r w:rsidR="00F7484C">
              <w:rPr>
                <w:rFonts w:hint="eastAsia"/>
              </w:rPr>
              <w:t>，即折算为电量</w:t>
            </w:r>
          </w:p>
        </w:tc>
      </w:tr>
      <w:tr w:rsidR="0053346F" w:rsidRPr="00C84C06" w14:paraId="6D8B27CF" w14:textId="77777777" w:rsidTr="00774E37">
        <w:tc>
          <w:tcPr>
            <w:tcW w:w="2689" w:type="dxa"/>
          </w:tcPr>
          <w:p w14:paraId="7A210130" w14:textId="0B8DC932" w:rsidR="0053346F" w:rsidRPr="00E02619" w:rsidRDefault="00DE5DB9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lastRenderedPageBreak/>
              <w:t>充放电效率</w:t>
            </w:r>
          </w:p>
        </w:tc>
        <w:tc>
          <w:tcPr>
            <w:tcW w:w="5607" w:type="dxa"/>
          </w:tcPr>
          <w:p w14:paraId="5F3774DD" w14:textId="6D4BB99E" w:rsidR="0053346F" w:rsidRDefault="0060397F" w:rsidP="00D84BCC">
            <w:r>
              <w:rPr>
                <w:rFonts w:hint="eastAsia"/>
              </w:rPr>
              <w:t>储能</w:t>
            </w:r>
            <w:r w:rsidR="00EF7E2C">
              <w:rPr>
                <w:rFonts w:hint="eastAsia"/>
              </w:rPr>
              <w:t>机组充放电过程效率</w:t>
            </w:r>
            <w:r w:rsidR="00F96A53">
              <w:rPr>
                <w:rFonts w:hint="eastAsia"/>
              </w:rPr>
              <w:t>，</w:t>
            </w:r>
          </w:p>
        </w:tc>
      </w:tr>
      <w:tr w:rsidR="0053346F" w:rsidRPr="00C84C06" w14:paraId="74C95278" w14:textId="77777777" w:rsidTr="00774E37">
        <w:tc>
          <w:tcPr>
            <w:tcW w:w="2689" w:type="dxa"/>
          </w:tcPr>
          <w:p w14:paraId="15C8B0B4" w14:textId="2B5DDE4B" w:rsidR="0053346F" w:rsidRPr="00E02619" w:rsidRDefault="007B497A" w:rsidP="00D84BCC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充电</w:t>
            </w:r>
            <w:r w:rsidR="0053346F" w:rsidRPr="00E02619">
              <w:rPr>
                <w:rFonts w:hint="eastAsia"/>
                <w:b/>
                <w:bCs/>
              </w:rPr>
              <w:t>固定功率（</w:t>
            </w:r>
            <w:r w:rsidR="0053346F" w:rsidRPr="00E02619">
              <w:rPr>
                <w:b/>
                <w:bCs/>
              </w:rPr>
              <w:t>MW</w:t>
            </w:r>
            <w:r w:rsidR="0053346F"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4F2FB897" w14:textId="7E08325F" w:rsidR="0053346F" w:rsidRDefault="0060397F" w:rsidP="00D84BCC">
            <w:r>
              <w:rPr>
                <w:rFonts w:hint="eastAsia"/>
              </w:rPr>
              <w:t>储能</w:t>
            </w:r>
            <w:r w:rsidR="00EF7E2C">
              <w:rPr>
                <w:rFonts w:hint="eastAsia"/>
              </w:rPr>
              <w:t>机组的</w:t>
            </w:r>
            <w:r w:rsidR="007B497A">
              <w:rPr>
                <w:rFonts w:hint="eastAsia"/>
              </w:rPr>
              <w:t>充电</w:t>
            </w:r>
            <w:r w:rsidR="00EF7E2C">
              <w:rPr>
                <w:rFonts w:hint="eastAsia"/>
              </w:rPr>
              <w:t>功率</w:t>
            </w:r>
          </w:p>
        </w:tc>
      </w:tr>
      <w:tr w:rsidR="0053346F" w:rsidRPr="00C84C06" w14:paraId="5227AD16" w14:textId="77777777" w:rsidTr="00774E37">
        <w:tc>
          <w:tcPr>
            <w:tcW w:w="2689" w:type="dxa"/>
          </w:tcPr>
          <w:p w14:paraId="51302025" w14:textId="259B32DA" w:rsidR="0053346F" w:rsidRPr="00E02619" w:rsidRDefault="0053346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大发电功率（</w:t>
            </w:r>
            <w:r w:rsidRPr="00E02619">
              <w:rPr>
                <w:b/>
                <w:bCs/>
              </w:rPr>
              <w:t>MW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3E4E0522" w14:textId="7601CA17" w:rsidR="0053346F" w:rsidRDefault="0060397F" w:rsidP="00D84BCC">
            <w:r>
              <w:rPr>
                <w:rFonts w:hint="eastAsia"/>
              </w:rPr>
              <w:t>储能</w:t>
            </w:r>
            <w:r w:rsidR="00EF7E2C">
              <w:rPr>
                <w:rFonts w:hint="eastAsia"/>
              </w:rPr>
              <w:t>机组的最大可发电功率</w:t>
            </w:r>
          </w:p>
        </w:tc>
      </w:tr>
      <w:tr w:rsidR="00DE5DB9" w:rsidRPr="00C84C06" w14:paraId="63AF57B3" w14:textId="77777777" w:rsidTr="00774E37">
        <w:tc>
          <w:tcPr>
            <w:tcW w:w="2689" w:type="dxa"/>
          </w:tcPr>
          <w:p w14:paraId="114327D7" w14:textId="69AF680A" w:rsidR="00DE5DB9" w:rsidRPr="00E02619" w:rsidRDefault="00DE5DB9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发电功率（</w:t>
            </w:r>
            <w:r w:rsidRPr="00E02619">
              <w:rPr>
                <w:b/>
                <w:bCs/>
              </w:rPr>
              <w:t>MW</w:t>
            </w:r>
            <w:r w:rsidRPr="00E02619">
              <w:rPr>
                <w:b/>
                <w:bCs/>
              </w:rPr>
              <w:t>）</w:t>
            </w:r>
          </w:p>
        </w:tc>
        <w:tc>
          <w:tcPr>
            <w:tcW w:w="5607" w:type="dxa"/>
          </w:tcPr>
          <w:p w14:paraId="585C3021" w14:textId="0EA5B9BD" w:rsidR="00DE5DB9" w:rsidRDefault="0060397F" w:rsidP="00D84BCC">
            <w:r>
              <w:rPr>
                <w:rFonts w:hint="eastAsia"/>
              </w:rPr>
              <w:t>储能</w:t>
            </w:r>
            <w:r w:rsidR="00EF7E2C">
              <w:rPr>
                <w:rFonts w:hint="eastAsia"/>
              </w:rPr>
              <w:t>机组的最小可发电功率</w:t>
            </w:r>
          </w:p>
        </w:tc>
      </w:tr>
    </w:tbl>
    <w:p w14:paraId="5ECA590B" w14:textId="10325CA3" w:rsidR="00762C7E" w:rsidRDefault="00762C7E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F215D4" w:rsidRPr="00C84C06" w14:paraId="4249754E" w14:textId="77777777" w:rsidTr="00774E37">
        <w:tc>
          <w:tcPr>
            <w:tcW w:w="2689" w:type="dxa"/>
          </w:tcPr>
          <w:p w14:paraId="04DCE856" w14:textId="77777777" w:rsidR="00F215D4" w:rsidRPr="00C84C06" w:rsidRDefault="00F215D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29C9EB02" w14:textId="77777777" w:rsidR="00F215D4" w:rsidRPr="00C84C06" w:rsidRDefault="00F215D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F215D4" w:rsidRPr="00CB7184" w14:paraId="28C9236F" w14:textId="77777777" w:rsidTr="00774E37">
        <w:tc>
          <w:tcPr>
            <w:tcW w:w="2689" w:type="dxa"/>
          </w:tcPr>
          <w:p w14:paraId="1726196A" w14:textId="1D7D385E" w:rsidR="00F215D4" w:rsidRPr="00CB7184" w:rsidRDefault="00F215D4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stb</w:t>
            </w: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id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capacity</w:t>
            </w:r>
          </w:p>
        </w:tc>
        <w:tc>
          <w:tcPr>
            <w:tcW w:w="5607" w:type="dxa"/>
          </w:tcPr>
          <w:p w14:paraId="2BA9B673" w14:textId="729E87B8" w:rsidR="00F215D4" w:rsidRPr="00CB7184" w:rsidRDefault="0060397F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储能</w:t>
            </w:r>
            <w:r w:rsidR="00F215D4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 xml:space="preserve">机组报价段信息表 </w:t>
            </w:r>
          </w:p>
        </w:tc>
      </w:tr>
      <w:tr w:rsidR="00F215D4" w:rsidRPr="00C84C06" w14:paraId="7D4501E3" w14:textId="77777777" w:rsidTr="00774E37">
        <w:tc>
          <w:tcPr>
            <w:tcW w:w="2689" w:type="dxa"/>
          </w:tcPr>
          <w:p w14:paraId="47612201" w14:textId="77777777" w:rsidR="00F215D4" w:rsidRPr="00C84C06" w:rsidRDefault="00F215D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7462618B" w14:textId="77777777" w:rsidR="00F215D4" w:rsidRPr="00C84C06" w:rsidRDefault="00F215D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F215D4" w:rsidRPr="00C84C06" w14:paraId="01003130" w14:textId="77777777" w:rsidTr="00774E37">
        <w:tc>
          <w:tcPr>
            <w:tcW w:w="2689" w:type="dxa"/>
          </w:tcPr>
          <w:p w14:paraId="5B664CFC" w14:textId="1073BC9A" w:rsidR="00F215D4" w:rsidRPr="00E02619" w:rsidRDefault="009948D1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报价段</w:t>
            </w:r>
          </w:p>
        </w:tc>
        <w:tc>
          <w:tcPr>
            <w:tcW w:w="5607" w:type="dxa"/>
          </w:tcPr>
          <w:p w14:paraId="7EA4528F" w14:textId="185E3DE3" w:rsidR="00F215D4" w:rsidRPr="004B3F24" w:rsidRDefault="009948D1" w:rsidP="00D84BCC">
            <w:r>
              <w:rPr>
                <w:rFonts w:hint="eastAsia"/>
              </w:rPr>
              <w:t>分为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段，第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段为</w:t>
            </w:r>
            <w:r w:rsidR="007B497A">
              <w:rPr>
                <w:rFonts w:hint="eastAsia"/>
              </w:rPr>
              <w:t>充电</w:t>
            </w:r>
            <w:r>
              <w:rPr>
                <w:rFonts w:hint="eastAsia"/>
              </w:rPr>
              <w:t>功率到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点的距离，即</w:t>
            </w:r>
            <w:r w:rsidR="007B497A">
              <w:rPr>
                <w:rFonts w:hint="eastAsia"/>
              </w:rPr>
              <w:t>充电</w:t>
            </w:r>
            <w:r>
              <w:rPr>
                <w:rFonts w:hint="eastAsia"/>
              </w:rPr>
              <w:t>功率的绝对值，第</w:t>
            </w:r>
            <w:r>
              <w:rPr>
                <w:rFonts w:hint="eastAsia"/>
              </w:rPr>
              <w:t>2-</w:t>
            </w:r>
            <w:r w:rsidR="004B3F24">
              <w:rPr>
                <w:rFonts w:hint="eastAsia"/>
              </w:rPr>
              <w:t>6</w:t>
            </w:r>
            <w:r>
              <w:rPr>
                <w:rFonts w:hint="eastAsia"/>
              </w:rPr>
              <w:t>段为最大发电功率</w:t>
            </w:r>
            <w:r w:rsidR="004B3F24">
              <w:rPr>
                <w:rFonts w:hint="eastAsia"/>
              </w:rPr>
              <w:t>/5</w:t>
            </w:r>
          </w:p>
        </w:tc>
      </w:tr>
    </w:tbl>
    <w:p w14:paraId="7718936E" w14:textId="0B7E9340" w:rsidR="00F215D4" w:rsidRDefault="00F215D4" w:rsidP="007F2992">
      <w:pPr>
        <w:rPr>
          <w:rFonts w:ascii="宋体" w:eastAsia="宋体" w:hAnsi="宋体"/>
          <w:sz w:val="36"/>
          <w:szCs w:val="4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4B3F24" w:rsidRPr="00C84C06" w14:paraId="3CB6DAF6" w14:textId="77777777" w:rsidTr="00774E37">
        <w:tc>
          <w:tcPr>
            <w:tcW w:w="2689" w:type="dxa"/>
          </w:tcPr>
          <w:p w14:paraId="694B058A" w14:textId="77777777" w:rsidR="004B3F24" w:rsidRPr="00C84C06" w:rsidRDefault="004B3F2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文件名称</w:t>
            </w:r>
          </w:p>
        </w:tc>
        <w:tc>
          <w:tcPr>
            <w:tcW w:w="5607" w:type="dxa"/>
          </w:tcPr>
          <w:p w14:paraId="7E206B07" w14:textId="77777777" w:rsidR="004B3F24" w:rsidRPr="00C84C06" w:rsidRDefault="004B3F2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4B3F24" w:rsidRPr="00CB7184" w14:paraId="3BDA4ACD" w14:textId="77777777" w:rsidTr="00774E37">
        <w:tc>
          <w:tcPr>
            <w:tcW w:w="2689" w:type="dxa"/>
          </w:tcPr>
          <w:p w14:paraId="4DFAED1A" w14:textId="54855BA6" w:rsidR="004B3F24" w:rsidRPr="00CB7184" w:rsidRDefault="004B3F24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s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tb</w:t>
            </w:r>
            <w:r w:rsidRPr="00CB7184">
              <w:rPr>
                <w:rFonts w:ascii="宋体" w:eastAsia="宋体" w:hAnsi="宋体"/>
                <w:b/>
                <w:bCs/>
                <w:i/>
                <w:iCs/>
                <w:szCs w:val="32"/>
              </w:rPr>
              <w:t>id</w:t>
            </w:r>
            <w:r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price</w:t>
            </w:r>
          </w:p>
        </w:tc>
        <w:tc>
          <w:tcPr>
            <w:tcW w:w="5607" w:type="dxa"/>
          </w:tcPr>
          <w:p w14:paraId="2E66E134" w14:textId="3BE71064" w:rsidR="004B3F24" w:rsidRPr="00CB7184" w:rsidRDefault="0060397F" w:rsidP="00774E37">
            <w:pPr>
              <w:rPr>
                <w:rFonts w:ascii="宋体" w:eastAsia="宋体" w:hAnsi="宋体"/>
                <w:b/>
                <w:bCs/>
                <w:i/>
                <w:i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>储能</w:t>
            </w:r>
            <w:r w:rsidR="004B3F24" w:rsidRPr="00CB7184">
              <w:rPr>
                <w:rFonts w:ascii="宋体" w:eastAsia="宋体" w:hAnsi="宋体" w:hint="eastAsia"/>
                <w:b/>
                <w:bCs/>
                <w:i/>
                <w:iCs/>
                <w:szCs w:val="32"/>
              </w:rPr>
              <w:t xml:space="preserve">机组报价信息表 </w:t>
            </w:r>
          </w:p>
        </w:tc>
      </w:tr>
      <w:tr w:rsidR="004B3F24" w:rsidRPr="00C84C06" w14:paraId="7DB45E34" w14:textId="77777777" w:rsidTr="00774E37">
        <w:tc>
          <w:tcPr>
            <w:tcW w:w="2689" w:type="dxa"/>
          </w:tcPr>
          <w:p w14:paraId="40747C2E" w14:textId="77777777" w:rsidR="004B3F24" w:rsidRPr="00C84C06" w:rsidRDefault="004B3F2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参数名称</w:t>
            </w:r>
          </w:p>
        </w:tc>
        <w:tc>
          <w:tcPr>
            <w:tcW w:w="5607" w:type="dxa"/>
          </w:tcPr>
          <w:p w14:paraId="4FCCC528" w14:textId="77777777" w:rsidR="004B3F24" w:rsidRPr="00C84C06" w:rsidRDefault="004B3F24" w:rsidP="00774E37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4B3F24" w:rsidRPr="00C84C06" w14:paraId="1EEAB41E" w14:textId="77777777" w:rsidTr="00774E37">
        <w:tc>
          <w:tcPr>
            <w:tcW w:w="2689" w:type="dxa"/>
          </w:tcPr>
          <w:p w14:paraId="0B8EE675" w14:textId="5FF6C723" w:rsidR="004B3F24" w:rsidRPr="00E02619" w:rsidRDefault="004B3F24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价格</w:t>
            </w:r>
          </w:p>
        </w:tc>
        <w:tc>
          <w:tcPr>
            <w:tcW w:w="5607" w:type="dxa"/>
          </w:tcPr>
          <w:p w14:paraId="042BC9D5" w14:textId="26510193" w:rsidR="004B3F24" w:rsidRPr="004B3F24" w:rsidRDefault="004B3F24" w:rsidP="00D84BCC">
            <w:r>
              <w:rPr>
                <w:rFonts w:hint="eastAsia"/>
              </w:rPr>
              <w:t>共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个点，第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点为</w:t>
            </w:r>
            <w:r w:rsidR="007B497A">
              <w:rPr>
                <w:rFonts w:hint="eastAsia"/>
              </w:rPr>
              <w:t>充电</w:t>
            </w:r>
            <w:r>
              <w:rPr>
                <w:rFonts w:hint="eastAsia"/>
              </w:rPr>
              <w:t>功率的价格，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点为功率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时的价格，即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点，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点为发电功率第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段末端的价格，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点为发电功率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段末端的价格，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点为发电功率</w:t>
            </w:r>
            <w:r>
              <w:rPr>
                <w:rFonts w:hint="eastAsia"/>
              </w:rPr>
              <w:lastRenderedPageBreak/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段末端的价格，第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点为发电功率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段末端的价格，第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点为发电功率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段末端的价格</w:t>
            </w:r>
            <w:r w:rsidR="00C312E1">
              <w:rPr>
                <w:rFonts w:hint="eastAsia"/>
              </w:rPr>
              <w:t>。</w:t>
            </w:r>
          </w:p>
        </w:tc>
      </w:tr>
    </w:tbl>
    <w:p w14:paraId="11E3C00A" w14:textId="20544AA4" w:rsidR="004B3F24" w:rsidRDefault="004B3F24" w:rsidP="007F2992">
      <w:pPr>
        <w:rPr>
          <w:rFonts w:ascii="宋体" w:eastAsia="宋体" w:hAnsi="宋体"/>
          <w:sz w:val="36"/>
          <w:szCs w:val="40"/>
        </w:rPr>
      </w:pPr>
    </w:p>
    <w:p w14:paraId="57661C8B" w14:textId="3406553D" w:rsidR="008C6DCC" w:rsidRDefault="00193B2D" w:rsidP="008C6DCC">
      <w:pPr>
        <w:pStyle w:val="1"/>
      </w:pPr>
      <w:r>
        <w:rPr>
          <w:rFonts w:hint="eastAsia"/>
        </w:rPr>
        <w:t>2</w:t>
      </w:r>
      <w:r>
        <w:t>.</w:t>
      </w:r>
      <w:r w:rsidR="008C6DCC">
        <w:rPr>
          <w:rFonts w:hint="eastAsia"/>
        </w:rPr>
        <w:t>约束</w:t>
      </w:r>
    </w:p>
    <w:p w14:paraId="5CC046B9" w14:textId="29848B30" w:rsidR="008C6DCC" w:rsidRDefault="007F250F" w:rsidP="008C6DCC">
      <w:pPr>
        <w:pStyle w:val="2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C6DCC">
        <w:rPr>
          <w:rFonts w:hint="eastAsia"/>
        </w:rPr>
        <w:t>系统类约束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193B2D" w:rsidRPr="00C84C06" w14:paraId="6D892816" w14:textId="77777777" w:rsidTr="002C4061">
        <w:tc>
          <w:tcPr>
            <w:tcW w:w="2689" w:type="dxa"/>
          </w:tcPr>
          <w:p w14:paraId="2A438CA0" w14:textId="3D7B045A" w:rsidR="00193B2D" w:rsidRPr="00C84C06" w:rsidRDefault="00193B2D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szCs w:val="32"/>
              </w:rPr>
              <w:t>约束名称</w:t>
            </w:r>
          </w:p>
        </w:tc>
        <w:tc>
          <w:tcPr>
            <w:tcW w:w="5607" w:type="dxa"/>
          </w:tcPr>
          <w:p w14:paraId="7C769D9A" w14:textId="77777777" w:rsidR="00193B2D" w:rsidRPr="00C84C06" w:rsidRDefault="00193B2D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193B2D" w:rsidRPr="00CB7184" w14:paraId="36C184B5" w14:textId="77777777" w:rsidTr="002C4061">
        <w:tc>
          <w:tcPr>
            <w:tcW w:w="2689" w:type="dxa"/>
          </w:tcPr>
          <w:p w14:paraId="41D3B9AC" w14:textId="52C5B724" w:rsidR="00193B2D" w:rsidRPr="00E02619" w:rsidRDefault="00193B2D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系统平衡约束</w:t>
            </w:r>
          </w:p>
        </w:tc>
        <w:tc>
          <w:tcPr>
            <w:tcW w:w="5607" w:type="dxa"/>
          </w:tcPr>
          <w:p w14:paraId="7286C1B0" w14:textId="281DCE7F" w:rsidR="00193B2D" w:rsidRPr="00193B2D" w:rsidRDefault="00193B2D" w:rsidP="00D84BCC">
            <w:r w:rsidRPr="00193B2D">
              <w:rPr>
                <w:rFonts w:hint="eastAsia"/>
              </w:rPr>
              <w:t>所有机组出力之和</w:t>
            </w:r>
            <w:r w:rsidRPr="00193B2D">
              <w:rPr>
                <w:rFonts w:hint="eastAsia"/>
              </w:rPr>
              <w:t>=</w:t>
            </w:r>
            <w:r w:rsidRPr="00193B2D">
              <w:rPr>
                <w:rFonts w:hint="eastAsia"/>
              </w:rPr>
              <w:t>系统总负荷</w:t>
            </w:r>
          </w:p>
        </w:tc>
      </w:tr>
      <w:tr w:rsidR="00193B2D" w:rsidRPr="00C84C06" w14:paraId="338071C9" w14:textId="77777777" w:rsidTr="002C4061">
        <w:tc>
          <w:tcPr>
            <w:tcW w:w="2689" w:type="dxa"/>
          </w:tcPr>
          <w:p w14:paraId="390CF2B0" w14:textId="6EDD784C" w:rsidR="00193B2D" w:rsidRPr="00E02619" w:rsidRDefault="00193B2D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系统备用约束</w:t>
            </w:r>
            <w:r w:rsidR="00975980" w:rsidRPr="00E02619">
              <w:rPr>
                <w:rFonts w:hint="eastAsia"/>
                <w:b/>
                <w:bCs/>
              </w:rPr>
              <w:t>（只考虑正备用）</w:t>
            </w:r>
          </w:p>
        </w:tc>
        <w:tc>
          <w:tcPr>
            <w:tcW w:w="5607" w:type="dxa"/>
          </w:tcPr>
          <w:p w14:paraId="0E0A0BF1" w14:textId="48119752" w:rsidR="00193B2D" w:rsidRPr="00447043" w:rsidRDefault="00157FAA" w:rsidP="00D84BCC">
            <w:r w:rsidRPr="00447043">
              <w:rPr>
                <w:rFonts w:hint="eastAsia"/>
              </w:rPr>
              <w:t>单台火电机组备用能力</w:t>
            </w:r>
            <w:r w:rsidRPr="00447043">
              <w:rPr>
                <w:rFonts w:hint="eastAsia"/>
              </w:rPr>
              <w:t>=</w:t>
            </w:r>
            <w:r w:rsidR="00193B2D" w:rsidRPr="00447043">
              <w:rPr>
                <w:rFonts w:hint="eastAsia"/>
              </w:rPr>
              <w:t>开机火电机组</w:t>
            </w:r>
            <w:r w:rsidR="005012C0">
              <w:rPr>
                <w:rFonts w:hint="eastAsia"/>
              </w:rPr>
              <w:t>最大出力</w:t>
            </w:r>
            <w:r w:rsidR="00193B2D" w:rsidRPr="00447043">
              <w:rPr>
                <w:rFonts w:hint="eastAsia"/>
              </w:rPr>
              <w:t>-</w:t>
            </w:r>
            <w:r w:rsidRPr="00447043">
              <w:rPr>
                <w:rFonts w:hint="eastAsia"/>
              </w:rPr>
              <w:t>该火电机组出力</w:t>
            </w:r>
          </w:p>
          <w:p w14:paraId="1AD08AB7" w14:textId="56D81D0B" w:rsidR="00157FAA" w:rsidRPr="00447043" w:rsidRDefault="00157FAA" w:rsidP="00D84BCC">
            <w:r w:rsidRPr="00447043">
              <w:rPr>
                <w:rFonts w:hint="eastAsia"/>
              </w:rPr>
              <w:t>所有火电机组备用之和</w:t>
            </w:r>
            <w:r w:rsidR="00BA748B" w:rsidRPr="00BA748B">
              <w:rPr>
                <w:position w:val="-4"/>
              </w:rPr>
              <w:object w:dxaOrig="200" w:dyaOrig="240" w14:anchorId="3E9DE4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2pt" o:ole="">
                  <v:imagedata r:id="rId6" o:title=""/>
                </v:shape>
                <o:OLEObject Type="Embed" ProgID="Equation.DSMT4" ShapeID="_x0000_i1025" DrawAspect="Content" ObjectID="_1795952486" r:id="rId7"/>
              </w:object>
            </w:r>
            <w:r w:rsidRPr="00447043">
              <w:rPr>
                <w:rFonts w:hint="eastAsia"/>
              </w:rPr>
              <w:t>系统总备用需求</w:t>
            </w:r>
          </w:p>
          <w:p w14:paraId="40C72919" w14:textId="2FBA1BFC" w:rsidR="00157FAA" w:rsidRPr="00447043" w:rsidRDefault="00157FAA" w:rsidP="00D84BCC">
            <w:r w:rsidRPr="00447043">
              <w:rPr>
                <w:rFonts w:hint="eastAsia"/>
              </w:rPr>
              <w:t>系统总备用需求</w:t>
            </w:r>
            <w:r w:rsidRPr="00447043">
              <w:rPr>
                <w:rFonts w:hint="eastAsia"/>
              </w:rPr>
              <w:t>=10%</w:t>
            </w:r>
            <w:r w:rsidRPr="00447043">
              <w:rPr>
                <w:rFonts w:hint="eastAsia"/>
              </w:rPr>
              <w:t>系统总负荷</w:t>
            </w:r>
          </w:p>
        </w:tc>
      </w:tr>
      <w:tr w:rsidR="00193B2D" w:rsidRPr="00C84C06" w14:paraId="7D49505C" w14:textId="77777777" w:rsidTr="002C4061">
        <w:tc>
          <w:tcPr>
            <w:tcW w:w="2689" w:type="dxa"/>
          </w:tcPr>
          <w:p w14:paraId="6199ED5B" w14:textId="526B7F8F" w:rsidR="00193B2D" w:rsidRPr="00E02619" w:rsidRDefault="00157FAA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断面约束</w:t>
            </w:r>
          </w:p>
        </w:tc>
        <w:tc>
          <w:tcPr>
            <w:tcW w:w="5607" w:type="dxa"/>
          </w:tcPr>
          <w:p w14:paraId="6933A4E2" w14:textId="7CD77E72" w:rsidR="00193B2D" w:rsidRPr="004B3F24" w:rsidRDefault="00157FAA" w:rsidP="00D84BCC">
            <w:r>
              <w:rPr>
                <w:rFonts w:hint="eastAsia"/>
              </w:rPr>
              <w:t>断面</w:t>
            </w:r>
            <w:r w:rsidR="00F4371A">
              <w:rPr>
                <w:rFonts w:hint="eastAsia"/>
              </w:rPr>
              <w:t>潮流的</w:t>
            </w:r>
            <w:r w:rsidR="00821B91">
              <w:rPr>
                <w:rFonts w:hint="eastAsia"/>
              </w:rPr>
              <w:t>绝对值不超过断面限额</w:t>
            </w:r>
          </w:p>
        </w:tc>
      </w:tr>
    </w:tbl>
    <w:p w14:paraId="6711A067" w14:textId="77777777" w:rsidR="00193B2D" w:rsidRPr="00193B2D" w:rsidRDefault="00193B2D" w:rsidP="00193B2D"/>
    <w:p w14:paraId="70D9C847" w14:textId="445246C0" w:rsidR="008C6DCC" w:rsidRDefault="007F250F" w:rsidP="008C6DCC">
      <w:pPr>
        <w:pStyle w:val="2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C6DCC">
        <w:rPr>
          <w:rFonts w:hint="eastAsia"/>
        </w:rPr>
        <w:t>火电机组类约束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447043" w:rsidRPr="00C84C06" w14:paraId="49F05E35" w14:textId="77777777" w:rsidTr="002C4061">
        <w:tc>
          <w:tcPr>
            <w:tcW w:w="2689" w:type="dxa"/>
          </w:tcPr>
          <w:p w14:paraId="75D125F1" w14:textId="77777777" w:rsidR="00447043" w:rsidRPr="00C84C06" w:rsidRDefault="00447043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szCs w:val="32"/>
              </w:rPr>
              <w:t>约束名称</w:t>
            </w:r>
          </w:p>
        </w:tc>
        <w:tc>
          <w:tcPr>
            <w:tcW w:w="5607" w:type="dxa"/>
          </w:tcPr>
          <w:p w14:paraId="73A988C2" w14:textId="77777777" w:rsidR="00447043" w:rsidRPr="00C84C06" w:rsidRDefault="00447043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447043" w:rsidRPr="00CB7184" w14:paraId="7620EDD6" w14:textId="77777777" w:rsidTr="002C4061">
        <w:tc>
          <w:tcPr>
            <w:tcW w:w="2689" w:type="dxa"/>
          </w:tcPr>
          <w:p w14:paraId="255AE81A" w14:textId="23751939" w:rsidR="00447043" w:rsidRPr="00E02619" w:rsidRDefault="007F250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机组出力上下限</w:t>
            </w:r>
          </w:p>
        </w:tc>
        <w:tc>
          <w:tcPr>
            <w:tcW w:w="5607" w:type="dxa"/>
          </w:tcPr>
          <w:p w14:paraId="2B8706E9" w14:textId="5CF960ED" w:rsidR="00447043" w:rsidRPr="00193B2D" w:rsidRDefault="007F250F" w:rsidP="00D84BCC">
            <w:r>
              <w:rPr>
                <w:rFonts w:hint="eastAsia"/>
              </w:rPr>
              <w:t>任意时刻机组出力不超过机组上下限</w:t>
            </w:r>
          </w:p>
        </w:tc>
      </w:tr>
      <w:tr w:rsidR="00447043" w:rsidRPr="00C84C06" w14:paraId="2F734D9B" w14:textId="77777777" w:rsidTr="002C4061">
        <w:tc>
          <w:tcPr>
            <w:tcW w:w="2689" w:type="dxa"/>
          </w:tcPr>
          <w:p w14:paraId="685118BC" w14:textId="506946C1" w:rsidR="00447043" w:rsidRPr="00E02619" w:rsidRDefault="007F250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t>最小开停机时间约束</w:t>
            </w:r>
          </w:p>
        </w:tc>
        <w:tc>
          <w:tcPr>
            <w:tcW w:w="5607" w:type="dxa"/>
          </w:tcPr>
          <w:p w14:paraId="6556010D" w14:textId="71CC3260" w:rsidR="00447043" w:rsidRPr="00447043" w:rsidRDefault="00975980" w:rsidP="00D84BCC">
            <w:r>
              <w:rPr>
                <w:rFonts w:hint="eastAsia"/>
              </w:rPr>
              <w:t>火电机组的状态需要满足最小开机时间和最小停机时间约束</w:t>
            </w:r>
            <w:r w:rsidR="000E4179" w:rsidRPr="000E4179">
              <w:rPr>
                <w:rFonts w:hint="eastAsia"/>
              </w:rPr>
              <w:t>（</w:t>
            </w:r>
            <w:r w:rsidR="000E4179" w:rsidRPr="000E4179">
              <w:rPr>
                <w:rFonts w:hint="eastAsia"/>
                <w:b/>
                <w:bCs/>
              </w:rPr>
              <w:t>考虑机组初始状态以及初</w:t>
            </w:r>
            <w:r w:rsidR="000E4179" w:rsidRPr="000E4179">
              <w:rPr>
                <w:rFonts w:hint="eastAsia"/>
                <w:b/>
                <w:bCs/>
              </w:rPr>
              <w:lastRenderedPageBreak/>
              <w:t>始状态持续时间</w:t>
            </w:r>
            <w:r w:rsidR="000E4179">
              <w:rPr>
                <w:rFonts w:hint="eastAsia"/>
              </w:rPr>
              <w:t>）</w:t>
            </w:r>
          </w:p>
        </w:tc>
      </w:tr>
      <w:tr w:rsidR="00447043" w:rsidRPr="00C84C06" w14:paraId="6FF83D17" w14:textId="77777777" w:rsidTr="002C4061">
        <w:tc>
          <w:tcPr>
            <w:tcW w:w="2689" w:type="dxa"/>
          </w:tcPr>
          <w:p w14:paraId="7574ECC7" w14:textId="095C84AB" w:rsidR="00447043" w:rsidRPr="00E02619" w:rsidRDefault="0046324F" w:rsidP="00D84BCC">
            <w:pPr>
              <w:rPr>
                <w:b/>
                <w:bCs/>
              </w:rPr>
            </w:pPr>
            <w:r w:rsidRPr="00E02619">
              <w:rPr>
                <w:rFonts w:hint="eastAsia"/>
                <w:b/>
                <w:bCs/>
              </w:rPr>
              <w:lastRenderedPageBreak/>
              <w:t>爬坡约束</w:t>
            </w:r>
          </w:p>
        </w:tc>
        <w:tc>
          <w:tcPr>
            <w:tcW w:w="5607" w:type="dxa"/>
          </w:tcPr>
          <w:p w14:paraId="77D6800C" w14:textId="77777777" w:rsidR="00447043" w:rsidRDefault="0046324F" w:rsidP="00D84BCC">
            <w:r>
              <w:rPr>
                <w:rFonts w:hint="eastAsia"/>
              </w:rPr>
              <w:t>机组上爬坡速率和下爬坡速率在机组爬坡能力之内</w:t>
            </w:r>
            <w:r w:rsidR="00CE1B06">
              <w:rPr>
                <w:rFonts w:hint="eastAsia"/>
              </w:rPr>
              <w:t>;</w:t>
            </w:r>
          </w:p>
          <w:p w14:paraId="21AC7459" w14:textId="2319014F" w:rsidR="00CE1B06" w:rsidRPr="004B3F24" w:rsidRDefault="00CE1B06" w:rsidP="00D84BCC">
            <w:r>
              <w:rPr>
                <w:rFonts w:hint="eastAsia"/>
              </w:rPr>
              <w:t>机组开停机过程不考虑爬坡约束；</w:t>
            </w:r>
          </w:p>
        </w:tc>
      </w:tr>
    </w:tbl>
    <w:p w14:paraId="740B6FE9" w14:textId="77777777" w:rsidR="00447043" w:rsidRPr="00447043" w:rsidRDefault="00447043" w:rsidP="00447043"/>
    <w:p w14:paraId="7925F69B" w14:textId="243B3C4A" w:rsidR="008C6DCC" w:rsidRDefault="007F250F" w:rsidP="008C6DCC">
      <w:pPr>
        <w:pStyle w:val="2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60397F">
        <w:rPr>
          <w:rFonts w:hint="eastAsia"/>
        </w:rPr>
        <w:t>储能</w:t>
      </w:r>
      <w:r w:rsidR="008C6DCC">
        <w:rPr>
          <w:rFonts w:hint="eastAsia"/>
        </w:rPr>
        <w:t>机组类约束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89"/>
        <w:gridCol w:w="5607"/>
      </w:tblGrid>
      <w:tr w:rsidR="00447043" w:rsidRPr="00C84C06" w14:paraId="7DC4957B" w14:textId="77777777" w:rsidTr="002C4061">
        <w:tc>
          <w:tcPr>
            <w:tcW w:w="2689" w:type="dxa"/>
          </w:tcPr>
          <w:p w14:paraId="6F591818" w14:textId="77777777" w:rsidR="00447043" w:rsidRPr="00C84C06" w:rsidRDefault="00447043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>
              <w:rPr>
                <w:rFonts w:ascii="宋体" w:eastAsia="宋体" w:hAnsi="宋体" w:hint="eastAsia"/>
                <w:b/>
                <w:bCs/>
                <w:szCs w:val="32"/>
              </w:rPr>
              <w:t>约束名称</w:t>
            </w:r>
          </w:p>
        </w:tc>
        <w:tc>
          <w:tcPr>
            <w:tcW w:w="5607" w:type="dxa"/>
          </w:tcPr>
          <w:p w14:paraId="47FE31AD" w14:textId="77777777" w:rsidR="00447043" w:rsidRPr="00C84C06" w:rsidRDefault="00447043" w:rsidP="002C4061">
            <w:pPr>
              <w:rPr>
                <w:rFonts w:ascii="宋体" w:eastAsia="宋体" w:hAnsi="宋体"/>
                <w:b/>
                <w:bCs/>
                <w:szCs w:val="32"/>
              </w:rPr>
            </w:pPr>
            <w:r w:rsidRPr="00C84C06">
              <w:rPr>
                <w:rFonts w:ascii="宋体" w:eastAsia="宋体" w:hAnsi="宋体" w:hint="eastAsia"/>
                <w:b/>
                <w:bCs/>
                <w:szCs w:val="32"/>
              </w:rPr>
              <w:t>说明</w:t>
            </w:r>
          </w:p>
        </w:tc>
      </w:tr>
      <w:tr w:rsidR="00447043" w:rsidRPr="00CB7184" w14:paraId="27A2E2B9" w14:textId="77777777" w:rsidTr="002C4061">
        <w:tc>
          <w:tcPr>
            <w:tcW w:w="2689" w:type="dxa"/>
          </w:tcPr>
          <w:p w14:paraId="79A79581" w14:textId="6D387134" w:rsidR="00447043" w:rsidRPr="00D84BCC" w:rsidRDefault="0060397F" w:rsidP="00D84BCC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储能</w:t>
            </w:r>
            <w:r w:rsidR="000C64A6" w:rsidRPr="00D84BCC">
              <w:rPr>
                <w:rFonts w:hint="eastAsia"/>
                <w:b/>
                <w:bCs/>
              </w:rPr>
              <w:t>发电</w:t>
            </w:r>
            <w:r w:rsidR="00975980" w:rsidRPr="00D84BCC">
              <w:rPr>
                <w:rFonts w:hint="eastAsia"/>
                <w:b/>
                <w:bCs/>
              </w:rPr>
              <w:t>功率上下限</w:t>
            </w:r>
          </w:p>
        </w:tc>
        <w:tc>
          <w:tcPr>
            <w:tcW w:w="5607" w:type="dxa"/>
          </w:tcPr>
          <w:p w14:paraId="2D1F5F97" w14:textId="403F27EA" w:rsidR="00447043" w:rsidRPr="00193B2D" w:rsidRDefault="0060397F" w:rsidP="00D84BCC">
            <w:r>
              <w:rPr>
                <w:rFonts w:hint="eastAsia"/>
              </w:rPr>
              <w:t>储能</w:t>
            </w:r>
            <w:r w:rsidR="00975980">
              <w:rPr>
                <w:rFonts w:hint="eastAsia"/>
              </w:rPr>
              <w:t>处于发电状态时，发电功率在机组发电功率上下限之间</w:t>
            </w:r>
          </w:p>
        </w:tc>
      </w:tr>
      <w:tr w:rsidR="00447043" w:rsidRPr="00C84C06" w14:paraId="12BD747A" w14:textId="77777777" w:rsidTr="002C4061">
        <w:tc>
          <w:tcPr>
            <w:tcW w:w="2689" w:type="dxa"/>
          </w:tcPr>
          <w:p w14:paraId="2EE095E5" w14:textId="41265FC1" w:rsidR="00447043" w:rsidRPr="00D84BCC" w:rsidRDefault="0060397F" w:rsidP="00D84BCC"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储能</w:t>
            </w:r>
            <w:r w:rsidR="007B497A">
              <w:rPr>
                <w:rFonts w:hint="eastAsia"/>
                <w:b/>
                <w:bCs/>
              </w:rPr>
              <w:t>充电</w:t>
            </w:r>
            <w:r w:rsidR="00975980" w:rsidRPr="00D84BCC">
              <w:rPr>
                <w:rFonts w:hint="eastAsia"/>
                <w:b/>
                <w:bCs/>
              </w:rPr>
              <w:t>功率约束</w:t>
            </w:r>
          </w:p>
        </w:tc>
        <w:tc>
          <w:tcPr>
            <w:tcW w:w="5607" w:type="dxa"/>
          </w:tcPr>
          <w:p w14:paraId="78E33EFD" w14:textId="1DF2E319" w:rsidR="00975980" w:rsidRPr="00447043" w:rsidRDefault="0060397F" w:rsidP="00D84BCC">
            <w:r>
              <w:rPr>
                <w:rFonts w:hint="eastAsia"/>
              </w:rPr>
              <w:t>储能</w:t>
            </w:r>
            <w:r w:rsidR="00975980">
              <w:rPr>
                <w:rFonts w:hint="eastAsia"/>
              </w:rPr>
              <w:t>处于</w:t>
            </w:r>
            <w:r w:rsidR="007B497A">
              <w:rPr>
                <w:rFonts w:hint="eastAsia"/>
              </w:rPr>
              <w:t>充电</w:t>
            </w:r>
            <w:r w:rsidR="00975980">
              <w:rPr>
                <w:rFonts w:hint="eastAsia"/>
              </w:rPr>
              <w:t>状态时，</w:t>
            </w:r>
            <w:r w:rsidR="007B497A">
              <w:rPr>
                <w:rFonts w:hint="eastAsia"/>
              </w:rPr>
              <w:t>充电</w:t>
            </w:r>
            <w:r w:rsidR="00975980">
              <w:rPr>
                <w:rFonts w:hint="eastAsia"/>
              </w:rPr>
              <w:t>功率等于额定</w:t>
            </w:r>
            <w:r w:rsidR="007B497A">
              <w:rPr>
                <w:rFonts w:hint="eastAsia"/>
              </w:rPr>
              <w:t>充电</w:t>
            </w:r>
            <w:r w:rsidR="00975980">
              <w:rPr>
                <w:rFonts w:hint="eastAsia"/>
              </w:rPr>
              <w:t>功率</w:t>
            </w:r>
          </w:p>
          <w:p w14:paraId="7D892E2D" w14:textId="5764C4FB" w:rsidR="00447043" w:rsidRPr="00447043" w:rsidRDefault="00447043" w:rsidP="00D84BCC"/>
        </w:tc>
      </w:tr>
      <w:tr w:rsidR="00447043" w:rsidRPr="00C84C06" w14:paraId="3C662DEF" w14:textId="77777777" w:rsidTr="002C4061">
        <w:tc>
          <w:tcPr>
            <w:tcW w:w="2689" w:type="dxa"/>
          </w:tcPr>
          <w:p w14:paraId="092A372D" w14:textId="339F98E8" w:rsidR="00447043" w:rsidRPr="00D84BCC" w:rsidRDefault="0060397F" w:rsidP="00D84BCC">
            <w:pPr>
              <w:rPr>
                <w:b/>
                <w:bCs/>
                <w:szCs w:val="24"/>
              </w:rPr>
            </w:pPr>
            <w:r>
              <w:rPr>
                <w:rFonts w:hint="eastAsia"/>
                <w:b/>
                <w:bCs/>
                <w:szCs w:val="24"/>
              </w:rPr>
              <w:t>储能</w:t>
            </w:r>
            <w:r w:rsidR="00975980" w:rsidRPr="00D84BCC">
              <w:rPr>
                <w:rFonts w:hint="eastAsia"/>
                <w:b/>
                <w:bCs/>
                <w:szCs w:val="24"/>
              </w:rPr>
              <w:t>状态约束</w:t>
            </w:r>
          </w:p>
        </w:tc>
        <w:tc>
          <w:tcPr>
            <w:tcW w:w="5607" w:type="dxa"/>
          </w:tcPr>
          <w:p w14:paraId="3D0DB887" w14:textId="47AE594B" w:rsidR="002B109D" w:rsidRDefault="0060397F" w:rsidP="00D84BCC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>储能</w:t>
            </w:r>
            <w:r w:rsidR="00975980" w:rsidRPr="00D84BCC">
              <w:rPr>
                <w:rFonts w:hint="eastAsia"/>
                <w:szCs w:val="24"/>
              </w:rPr>
              <w:t>机组处于发电、</w:t>
            </w:r>
            <w:r w:rsidR="007B497A">
              <w:rPr>
                <w:rFonts w:hint="eastAsia"/>
                <w:szCs w:val="24"/>
              </w:rPr>
              <w:t>充电</w:t>
            </w:r>
            <w:r w:rsidR="00975980" w:rsidRPr="00D84BCC">
              <w:rPr>
                <w:rFonts w:hint="eastAsia"/>
                <w:szCs w:val="24"/>
              </w:rPr>
              <w:t>、停机状态时，需要满足最小发电时间约束、最小</w:t>
            </w:r>
            <w:r w:rsidR="007B497A">
              <w:rPr>
                <w:rFonts w:hint="eastAsia"/>
                <w:szCs w:val="24"/>
              </w:rPr>
              <w:t>充电</w:t>
            </w:r>
            <w:r w:rsidR="00975980" w:rsidRPr="00D84BCC">
              <w:rPr>
                <w:rFonts w:hint="eastAsia"/>
                <w:szCs w:val="24"/>
              </w:rPr>
              <w:t>时间约束最小停机时间约束</w:t>
            </w:r>
            <w:r w:rsidR="002B109D">
              <w:rPr>
                <w:rFonts w:hint="eastAsia"/>
                <w:szCs w:val="24"/>
              </w:rPr>
              <w:t>；</w:t>
            </w:r>
          </w:p>
          <w:p w14:paraId="33937E6F" w14:textId="6B356C49" w:rsidR="00447043" w:rsidRPr="00D84BCC" w:rsidRDefault="007B497A" w:rsidP="00D84BCC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>充电</w:t>
            </w:r>
            <w:r w:rsidR="002B109D">
              <w:rPr>
                <w:rFonts w:hint="eastAsia"/>
                <w:szCs w:val="24"/>
              </w:rPr>
              <w:t>状态和发电状态不能直接切换；</w:t>
            </w:r>
          </w:p>
        </w:tc>
      </w:tr>
      <w:tr w:rsidR="00266799" w:rsidRPr="00C84C06" w14:paraId="1B030B84" w14:textId="77777777" w:rsidTr="002C4061">
        <w:tc>
          <w:tcPr>
            <w:tcW w:w="2689" w:type="dxa"/>
          </w:tcPr>
          <w:p w14:paraId="617DC954" w14:textId="563EFC24" w:rsidR="00266799" w:rsidRPr="00D84BCC" w:rsidRDefault="0060397F" w:rsidP="00D84BCC">
            <w:pPr>
              <w:rPr>
                <w:b/>
                <w:bCs/>
                <w:szCs w:val="24"/>
              </w:rPr>
            </w:pPr>
            <w:r>
              <w:rPr>
                <w:rFonts w:hint="eastAsia"/>
                <w:b/>
                <w:bCs/>
                <w:szCs w:val="24"/>
              </w:rPr>
              <w:t>储能</w:t>
            </w:r>
            <w:r w:rsidR="00266799">
              <w:rPr>
                <w:rFonts w:hint="eastAsia"/>
                <w:b/>
                <w:bCs/>
                <w:szCs w:val="24"/>
              </w:rPr>
              <w:t>容量约束</w:t>
            </w:r>
          </w:p>
        </w:tc>
        <w:tc>
          <w:tcPr>
            <w:tcW w:w="5607" w:type="dxa"/>
          </w:tcPr>
          <w:p w14:paraId="75BEB66B" w14:textId="77777777" w:rsidR="00266799" w:rsidRDefault="0060397F" w:rsidP="00D84BCC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>储能</w:t>
            </w:r>
            <w:r w:rsidR="00266799">
              <w:rPr>
                <w:rFonts w:hint="eastAsia"/>
                <w:szCs w:val="24"/>
              </w:rPr>
              <w:t>机组各时刻的容量不超过最大容量，不小于最小容量，其中最小容量默认为</w:t>
            </w:r>
            <w:r w:rsidR="00266799">
              <w:rPr>
                <w:rFonts w:hint="eastAsia"/>
                <w:szCs w:val="24"/>
              </w:rPr>
              <w:t>0</w:t>
            </w:r>
            <w:r w:rsidR="009048CE">
              <w:rPr>
                <w:rFonts w:hint="eastAsia"/>
                <w:szCs w:val="24"/>
              </w:rPr>
              <w:t>；</w:t>
            </w:r>
          </w:p>
          <w:p w14:paraId="31A17B46" w14:textId="295E62D9" w:rsidR="009048CE" w:rsidRPr="00D84BCC" w:rsidRDefault="009048CE" w:rsidP="00D84BCC">
            <w:pPr>
              <w:rPr>
                <w:szCs w:val="24"/>
              </w:rPr>
            </w:pPr>
            <w:r w:rsidRPr="009048CE">
              <w:rPr>
                <w:rFonts w:hint="eastAsia"/>
                <w:szCs w:val="24"/>
              </w:rPr>
              <w:t>最后时刻剩余容量大于等于</w:t>
            </w:r>
            <w:r w:rsidR="00D4791F">
              <w:rPr>
                <w:rFonts w:hint="eastAsia"/>
                <w:szCs w:val="24"/>
              </w:rPr>
              <w:t>初始</w:t>
            </w:r>
            <w:r w:rsidRPr="009048CE">
              <w:rPr>
                <w:rFonts w:hint="eastAsia"/>
                <w:szCs w:val="24"/>
              </w:rPr>
              <w:t>容量</w:t>
            </w:r>
            <w:r w:rsidR="0009006B">
              <w:rPr>
                <w:rFonts w:hint="eastAsia"/>
                <w:szCs w:val="24"/>
              </w:rPr>
              <w:t>；</w:t>
            </w:r>
          </w:p>
        </w:tc>
      </w:tr>
      <w:tr w:rsidR="00314172" w:rsidRPr="00C84C06" w14:paraId="56DF448A" w14:textId="77777777" w:rsidTr="002C4061">
        <w:tc>
          <w:tcPr>
            <w:tcW w:w="2689" w:type="dxa"/>
          </w:tcPr>
          <w:p w14:paraId="01C20E6C" w14:textId="456BD1A0" w:rsidR="00314172" w:rsidRDefault="00314172" w:rsidP="00D84BCC">
            <w:pPr>
              <w:rPr>
                <w:b/>
                <w:bCs/>
                <w:szCs w:val="24"/>
              </w:rPr>
            </w:pPr>
            <w:r>
              <w:rPr>
                <w:rFonts w:hint="eastAsia"/>
                <w:b/>
                <w:bCs/>
                <w:szCs w:val="24"/>
              </w:rPr>
              <w:t>补充说明</w:t>
            </w:r>
          </w:p>
        </w:tc>
        <w:tc>
          <w:tcPr>
            <w:tcW w:w="5607" w:type="dxa"/>
          </w:tcPr>
          <w:p w14:paraId="0CAFFF3B" w14:textId="0D74FE9A" w:rsidR="00314172" w:rsidRDefault="00314172" w:rsidP="00D84BCC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>不考虑</w:t>
            </w:r>
            <w:r w:rsidR="0060397F">
              <w:rPr>
                <w:rFonts w:hint="eastAsia"/>
                <w:szCs w:val="24"/>
              </w:rPr>
              <w:t>储能</w:t>
            </w:r>
            <w:r>
              <w:rPr>
                <w:rFonts w:hint="eastAsia"/>
                <w:szCs w:val="24"/>
              </w:rPr>
              <w:t>机组在</w:t>
            </w:r>
            <w:r w:rsidR="007B497A">
              <w:rPr>
                <w:rFonts w:hint="eastAsia"/>
                <w:szCs w:val="24"/>
              </w:rPr>
              <w:t>充</w:t>
            </w:r>
            <w:r>
              <w:rPr>
                <w:rFonts w:hint="eastAsia"/>
                <w:szCs w:val="24"/>
              </w:rPr>
              <w:t>发状态时的损耗，即不考虑充放电效率</w:t>
            </w:r>
            <w:r w:rsidR="009048CE">
              <w:rPr>
                <w:rFonts w:hint="eastAsia"/>
                <w:szCs w:val="24"/>
              </w:rPr>
              <w:t>；</w:t>
            </w:r>
          </w:p>
        </w:tc>
      </w:tr>
    </w:tbl>
    <w:p w14:paraId="05363ED7" w14:textId="0D1576C1" w:rsidR="008C6DCC" w:rsidRPr="00447043" w:rsidRDefault="008C6DCC" w:rsidP="008C6DCC"/>
    <w:p w14:paraId="0B7989E1" w14:textId="09ED7B70" w:rsidR="008C6DCC" w:rsidRDefault="007F250F" w:rsidP="008C6DCC">
      <w:pPr>
        <w:pStyle w:val="1"/>
      </w:pPr>
      <w:r>
        <w:rPr>
          <w:rFonts w:hint="eastAsia"/>
        </w:rPr>
        <w:t>3.</w:t>
      </w:r>
      <w:r w:rsidR="008C6DCC">
        <w:rPr>
          <w:rFonts w:hint="eastAsia"/>
        </w:rPr>
        <w:t>目标函数</w:t>
      </w:r>
    </w:p>
    <w:p w14:paraId="57702DB5" w14:textId="130BB004" w:rsidR="008C6DCC" w:rsidRDefault="008C6DCC" w:rsidP="008C6DCC">
      <w:pPr>
        <w:rPr>
          <w:sz w:val="32"/>
          <w:szCs w:val="28"/>
        </w:rPr>
      </w:pPr>
      <w:r w:rsidRPr="00D84BCC">
        <w:rPr>
          <w:rFonts w:hint="eastAsia"/>
          <w:b/>
          <w:bCs/>
          <w:sz w:val="32"/>
          <w:szCs w:val="28"/>
        </w:rPr>
        <w:t>目标函数</w:t>
      </w:r>
      <w:r w:rsidR="00FA574A" w:rsidRPr="00D84BCC">
        <w:rPr>
          <w:rFonts w:hint="eastAsia"/>
          <w:b/>
          <w:bCs/>
          <w:sz w:val="32"/>
          <w:szCs w:val="28"/>
        </w:rPr>
        <w:t>值</w:t>
      </w:r>
      <w:r w:rsidR="00FA574A" w:rsidRPr="00D84BCC">
        <w:rPr>
          <w:rFonts w:hint="eastAsia"/>
          <w:sz w:val="32"/>
          <w:szCs w:val="28"/>
        </w:rPr>
        <w:t>=</w:t>
      </w:r>
      <w:r w:rsidR="00FA574A" w:rsidRPr="00D84BCC">
        <w:rPr>
          <w:rFonts w:hint="eastAsia"/>
          <w:sz w:val="32"/>
          <w:szCs w:val="28"/>
        </w:rPr>
        <w:t>火电机组启动费用</w:t>
      </w:r>
      <w:r w:rsidR="00FA574A" w:rsidRPr="00D84BCC">
        <w:rPr>
          <w:rFonts w:hint="eastAsia"/>
          <w:sz w:val="32"/>
          <w:szCs w:val="28"/>
        </w:rPr>
        <w:t>+</w:t>
      </w:r>
      <w:r w:rsidR="00FA574A" w:rsidRPr="00D84BCC">
        <w:rPr>
          <w:rFonts w:hint="eastAsia"/>
          <w:sz w:val="32"/>
          <w:szCs w:val="28"/>
        </w:rPr>
        <w:t>火电机组运行费用</w:t>
      </w:r>
      <w:r w:rsidR="00FA574A" w:rsidRPr="00D84BCC">
        <w:rPr>
          <w:rFonts w:hint="eastAsia"/>
          <w:sz w:val="32"/>
          <w:szCs w:val="28"/>
        </w:rPr>
        <w:t>+</w:t>
      </w:r>
      <w:r w:rsidR="0060397F">
        <w:rPr>
          <w:rFonts w:hint="eastAsia"/>
          <w:sz w:val="32"/>
          <w:szCs w:val="28"/>
        </w:rPr>
        <w:t>储能</w:t>
      </w:r>
      <w:r w:rsidR="00FA574A" w:rsidRPr="00D84BCC">
        <w:rPr>
          <w:rFonts w:hint="eastAsia"/>
          <w:sz w:val="32"/>
          <w:szCs w:val="28"/>
        </w:rPr>
        <w:t>机组运行费用</w:t>
      </w:r>
    </w:p>
    <w:p w14:paraId="61DB8FAF" w14:textId="26933403" w:rsidR="000E4179" w:rsidRPr="00D84BCC" w:rsidRDefault="00D5331F" w:rsidP="008C6DCC">
      <w:pPr>
        <w:rPr>
          <w:sz w:val="32"/>
          <w:szCs w:val="28"/>
        </w:rPr>
      </w:pPr>
      <w:r>
        <w:rPr>
          <w:rFonts w:hint="eastAsia"/>
          <w:sz w:val="32"/>
          <w:szCs w:val="28"/>
        </w:rPr>
        <w:t>说明：</w:t>
      </w:r>
      <w:r w:rsidR="000E4179">
        <w:rPr>
          <w:rFonts w:hint="eastAsia"/>
          <w:sz w:val="32"/>
          <w:szCs w:val="28"/>
        </w:rPr>
        <w:t>其中火电机组启动费用计及火电初始状态到第一时刻。</w:t>
      </w:r>
    </w:p>
    <w:sectPr w:rsidR="000E4179" w:rsidRPr="00D84B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457D3B" w14:textId="77777777" w:rsidR="00736F93" w:rsidRDefault="00736F93" w:rsidP="00065C4F">
      <w:r>
        <w:separator/>
      </w:r>
    </w:p>
  </w:endnote>
  <w:endnote w:type="continuationSeparator" w:id="0">
    <w:p w14:paraId="1E29DB23" w14:textId="77777777" w:rsidR="00736F93" w:rsidRDefault="00736F93" w:rsidP="00065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C8346" w14:textId="77777777" w:rsidR="00736F93" w:rsidRDefault="00736F93" w:rsidP="00065C4F">
      <w:r>
        <w:separator/>
      </w:r>
    </w:p>
  </w:footnote>
  <w:footnote w:type="continuationSeparator" w:id="0">
    <w:p w14:paraId="75B22788" w14:textId="77777777" w:rsidR="00736F93" w:rsidRDefault="00736F93" w:rsidP="00065C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2992"/>
    <w:rsid w:val="00017F38"/>
    <w:rsid w:val="00020053"/>
    <w:rsid w:val="00065C4F"/>
    <w:rsid w:val="0009006B"/>
    <w:rsid w:val="000C64A6"/>
    <w:rsid w:val="000D08C8"/>
    <w:rsid w:val="000E4179"/>
    <w:rsid w:val="00157FAA"/>
    <w:rsid w:val="00193B2D"/>
    <w:rsid w:val="001B0F41"/>
    <w:rsid w:val="001D6742"/>
    <w:rsid w:val="001E1FD0"/>
    <w:rsid w:val="001E7252"/>
    <w:rsid w:val="00266799"/>
    <w:rsid w:val="002762A0"/>
    <w:rsid w:val="002B109D"/>
    <w:rsid w:val="00314172"/>
    <w:rsid w:val="0031531A"/>
    <w:rsid w:val="00326F9C"/>
    <w:rsid w:val="003502FA"/>
    <w:rsid w:val="0036489C"/>
    <w:rsid w:val="00371AE3"/>
    <w:rsid w:val="003D1EB9"/>
    <w:rsid w:val="00401B3E"/>
    <w:rsid w:val="00443EA1"/>
    <w:rsid w:val="00447043"/>
    <w:rsid w:val="0046324F"/>
    <w:rsid w:val="00467906"/>
    <w:rsid w:val="004B3F24"/>
    <w:rsid w:val="005012C0"/>
    <w:rsid w:val="0050375A"/>
    <w:rsid w:val="0053346F"/>
    <w:rsid w:val="00552B32"/>
    <w:rsid w:val="005668B6"/>
    <w:rsid w:val="00573041"/>
    <w:rsid w:val="00597C14"/>
    <w:rsid w:val="005A49E8"/>
    <w:rsid w:val="0060210A"/>
    <w:rsid w:val="0060397F"/>
    <w:rsid w:val="00621BB5"/>
    <w:rsid w:val="006C1C2F"/>
    <w:rsid w:val="006C2BF2"/>
    <w:rsid w:val="006F0EFE"/>
    <w:rsid w:val="00736F93"/>
    <w:rsid w:val="00757E52"/>
    <w:rsid w:val="00762C7E"/>
    <w:rsid w:val="00797CF2"/>
    <w:rsid w:val="007B497A"/>
    <w:rsid w:val="007F250F"/>
    <w:rsid w:val="007F2992"/>
    <w:rsid w:val="00821B91"/>
    <w:rsid w:val="008C6DCC"/>
    <w:rsid w:val="008D08D1"/>
    <w:rsid w:val="008D25EC"/>
    <w:rsid w:val="008E259F"/>
    <w:rsid w:val="009048CE"/>
    <w:rsid w:val="00927325"/>
    <w:rsid w:val="00975980"/>
    <w:rsid w:val="00976F63"/>
    <w:rsid w:val="009948D1"/>
    <w:rsid w:val="009A6C49"/>
    <w:rsid w:val="00A02D6F"/>
    <w:rsid w:val="00B0122F"/>
    <w:rsid w:val="00B47BDF"/>
    <w:rsid w:val="00B6249D"/>
    <w:rsid w:val="00BA4949"/>
    <w:rsid w:val="00BA748B"/>
    <w:rsid w:val="00C312E1"/>
    <w:rsid w:val="00C51D65"/>
    <w:rsid w:val="00C67836"/>
    <w:rsid w:val="00C84C06"/>
    <w:rsid w:val="00CB7184"/>
    <w:rsid w:val="00CC0599"/>
    <w:rsid w:val="00CC3346"/>
    <w:rsid w:val="00CE1B06"/>
    <w:rsid w:val="00D4791F"/>
    <w:rsid w:val="00D5331F"/>
    <w:rsid w:val="00D84BCC"/>
    <w:rsid w:val="00D9035B"/>
    <w:rsid w:val="00DE5DB9"/>
    <w:rsid w:val="00E02619"/>
    <w:rsid w:val="00E135C6"/>
    <w:rsid w:val="00E34638"/>
    <w:rsid w:val="00E36325"/>
    <w:rsid w:val="00E52334"/>
    <w:rsid w:val="00E567C1"/>
    <w:rsid w:val="00E62CE5"/>
    <w:rsid w:val="00EF7E2C"/>
    <w:rsid w:val="00F215D4"/>
    <w:rsid w:val="00F35FB1"/>
    <w:rsid w:val="00F4371A"/>
    <w:rsid w:val="00F622E3"/>
    <w:rsid w:val="00F7484C"/>
    <w:rsid w:val="00F80259"/>
    <w:rsid w:val="00F869A7"/>
    <w:rsid w:val="00F96A53"/>
    <w:rsid w:val="00FA574A"/>
    <w:rsid w:val="00FE4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8E8093"/>
  <w15:chartTrackingRefBased/>
  <w15:docId w15:val="{D0D1BCDC-B1FA-4597-BEAF-F31255226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08C8"/>
    <w:pPr>
      <w:widowControl w:val="0"/>
      <w:jc w:val="both"/>
    </w:pPr>
    <w:rPr>
      <w:rFonts w:ascii="Times New Roman" w:eastAsia="仿宋_GB2312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C6D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26F9C"/>
    <w:pPr>
      <w:keepNext/>
      <w:keepLines/>
      <w:spacing w:before="260" w:after="260" w:line="416" w:lineRule="auto"/>
      <w:outlineLvl w:val="1"/>
    </w:pPr>
    <w:rPr>
      <w:rFonts w:asciiTheme="majorHAnsi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F29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065C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65C4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65C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65C4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8C6DC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326F9C"/>
    <w:rPr>
      <w:rFonts w:asciiTheme="majorHAnsi" w:eastAsia="仿宋_GB2312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395</Words>
  <Characters>2253</Characters>
  <Application>Microsoft Office Word</Application>
  <DocSecurity>0</DocSecurity>
  <Lines>18</Lines>
  <Paragraphs>5</Paragraphs>
  <ScaleCrop>false</ScaleCrop>
  <Company/>
  <LinksUpToDate>false</LinksUpToDate>
  <CharactersWithSpaces>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22</cp:revision>
  <dcterms:created xsi:type="dcterms:W3CDTF">2024-12-13T10:32:00Z</dcterms:created>
  <dcterms:modified xsi:type="dcterms:W3CDTF">2024-12-17T06:55:00Z</dcterms:modified>
</cp:coreProperties>
</file>